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206F6C" w14:textId="3DFFB0D7" w:rsidR="00B81EB2" w:rsidRPr="00282179" w:rsidRDefault="00B81EB2" w:rsidP="00B81EB2">
      <w:pPr>
        <w:spacing w:after="360" w:line="240" w:lineRule="auto"/>
        <w:rPr>
          <w:sz w:val="28"/>
        </w:rPr>
      </w:pPr>
      <w:r w:rsidRPr="00282179">
        <w:rPr>
          <w:b/>
          <w:i/>
          <w:color w:val="0000CC"/>
          <w:sz w:val="32"/>
        </w:rPr>
        <w:t>Section</w:t>
      </w:r>
      <w:r w:rsidRPr="00282179">
        <w:rPr>
          <w:b/>
          <w:color w:val="0000CC"/>
          <w:sz w:val="32"/>
        </w:rPr>
        <w:t xml:space="preserve"> </w:t>
      </w:r>
      <w:r w:rsidR="0049440C">
        <w:rPr>
          <w:b/>
          <w:color w:val="0000CC"/>
          <w:sz w:val="36"/>
        </w:rPr>
        <w:t>2.</w:t>
      </w:r>
      <w:r w:rsidR="00D5779D">
        <w:rPr>
          <w:b/>
          <w:color w:val="0000CC"/>
          <w:sz w:val="36"/>
        </w:rPr>
        <w:t>5</w:t>
      </w:r>
      <w:r w:rsidRPr="00282179">
        <w:rPr>
          <w:b/>
          <w:color w:val="0000CC"/>
          <w:sz w:val="36"/>
        </w:rPr>
        <w:t xml:space="preserve"> – </w:t>
      </w:r>
      <w:r w:rsidR="004B4303">
        <w:rPr>
          <w:b/>
          <w:color w:val="0000CC"/>
          <w:sz w:val="36"/>
        </w:rPr>
        <w:t xml:space="preserve">Graphing </w:t>
      </w:r>
      <w:r>
        <w:rPr>
          <w:b/>
          <w:color w:val="0000CC"/>
          <w:sz w:val="36"/>
        </w:rPr>
        <w:t>Polynomial</w:t>
      </w:r>
      <w:r w:rsidRPr="00282179">
        <w:rPr>
          <w:b/>
          <w:color w:val="0000CC"/>
          <w:sz w:val="36"/>
        </w:rPr>
        <w:t xml:space="preserve"> Functions</w:t>
      </w:r>
    </w:p>
    <w:p w14:paraId="6C5F6BA8" w14:textId="77777777" w:rsidR="00B81EB2" w:rsidRPr="008E4477" w:rsidRDefault="00B81EB2" w:rsidP="00B81EB2">
      <w:pPr>
        <w:spacing w:after="120"/>
        <w:rPr>
          <w:b/>
          <w:sz w:val="28"/>
        </w:rPr>
      </w:pPr>
      <w:r w:rsidRPr="008E4477">
        <w:rPr>
          <w:b/>
          <w:sz w:val="28"/>
        </w:rPr>
        <w:t>Polynomial Function</w:t>
      </w:r>
    </w:p>
    <w:p w14:paraId="23B1FBC0" w14:textId="77777777" w:rsidR="00B81EB2" w:rsidRDefault="00B81EB2" w:rsidP="00B81EB2">
      <w:pPr>
        <w:spacing w:after="120"/>
      </w:pPr>
      <w:r>
        <w:t xml:space="preserve">A </w:t>
      </w:r>
      <w:r w:rsidRPr="00BD3A92">
        <w:rPr>
          <w:i/>
        </w:rPr>
        <w:t>Polynomial function</w:t>
      </w:r>
      <w:r>
        <w:t xml:space="preserve"> </w:t>
      </w:r>
      <w:r w:rsidRPr="00B32C41">
        <w:rPr>
          <w:i/>
          <w:sz w:val="26"/>
          <w:szCs w:val="26"/>
        </w:rPr>
        <w:t>P</w:t>
      </w:r>
      <w:r>
        <w:t>(</w:t>
      </w:r>
      <w:r w:rsidRPr="007C59C8">
        <w:rPr>
          <w:i/>
          <w:sz w:val="26"/>
          <w:szCs w:val="26"/>
        </w:rPr>
        <w:t>x</w:t>
      </w:r>
      <w:r>
        <w:t xml:space="preserve">) in </w:t>
      </w:r>
      <w:r w:rsidRPr="007C59C8">
        <w:rPr>
          <w:i/>
          <w:sz w:val="26"/>
          <w:szCs w:val="26"/>
        </w:rPr>
        <w:t>x</w:t>
      </w:r>
      <w:r>
        <w:t xml:space="preserve"> is a sum of the form is given by: </w:t>
      </w:r>
    </w:p>
    <w:p w14:paraId="7E13C7FE" w14:textId="77777777" w:rsidR="00B81EB2" w:rsidRDefault="00B81EB2" w:rsidP="00B81EB2">
      <w:pPr>
        <w:tabs>
          <w:tab w:val="left" w:pos="1440"/>
        </w:tabs>
        <w:spacing w:after="240"/>
      </w:pPr>
      <w:r>
        <w:tab/>
      </w:r>
      <w:r w:rsidR="0037009E" w:rsidRPr="0037009E">
        <w:rPr>
          <w:position w:val="-18"/>
        </w:rPr>
        <w:object w:dxaOrig="6480" w:dyaOrig="520" w14:anchorId="4B7373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26.4pt" o:ole="">
            <v:imagedata r:id="rId8" o:title=""/>
          </v:shape>
          <o:OLEObject Type="Embed" ProgID="Equation.DSMT4" ShapeID="_x0000_i1025" DrawAspect="Content" ObjectID="_1654262621" r:id="rId9"/>
        </w:object>
      </w:r>
    </w:p>
    <w:p w14:paraId="57EC53E8" w14:textId="77777777" w:rsidR="00B81EB2" w:rsidRDefault="00B81EB2" w:rsidP="00B81EB2">
      <w:r>
        <w:t xml:space="preserve">Where the coefficients </w:t>
      </w:r>
      <w:r w:rsidR="0037009E" w:rsidRPr="0037009E">
        <w:rPr>
          <w:position w:val="-18"/>
        </w:rPr>
        <w:object w:dxaOrig="2740" w:dyaOrig="420" w14:anchorId="272DCDCC">
          <v:shape id="_x0000_i1026" type="#_x0000_t75" style="width:137.4pt;height:21pt" o:ole="">
            <v:imagedata r:id="rId10" o:title=""/>
          </v:shape>
          <o:OLEObject Type="Embed" ProgID="Equation.DSMT4" ShapeID="_x0000_i1026" DrawAspect="Content" ObjectID="_1654262622" r:id="rId11"/>
        </w:object>
      </w:r>
      <w:r>
        <w:t>are real numbers and the exponents are whole numbers.</w:t>
      </w:r>
    </w:p>
    <w:p w14:paraId="205BD635" w14:textId="77777777" w:rsidR="00B81EB2" w:rsidRDefault="00B81EB2" w:rsidP="00B81EB2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233CD48B" wp14:editId="6FB28C45">
                <wp:simplePos x="0" y="0"/>
                <wp:positionH relativeFrom="column">
                  <wp:posOffset>3757930</wp:posOffset>
                </wp:positionH>
                <wp:positionV relativeFrom="paragraph">
                  <wp:posOffset>69850</wp:posOffset>
                </wp:positionV>
                <wp:extent cx="632460" cy="251460"/>
                <wp:effectExtent l="0" t="0" r="0" b="0"/>
                <wp:wrapNone/>
                <wp:docPr id="56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246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5F1A26" w14:textId="77777777" w:rsidR="00AB1A23" w:rsidRPr="00E20367" w:rsidRDefault="00AB1A23" w:rsidP="00B81EB2">
                            <w:pPr>
                              <w:rPr>
                                <w:b/>
                                <w:i/>
                                <w:color w:val="FF0000"/>
                                <w:sz w:val="22"/>
                                <w:szCs w:val="20"/>
                              </w:rPr>
                            </w:pPr>
                            <w:r w:rsidRPr="00E20367">
                              <w:rPr>
                                <w:b/>
                                <w:i/>
                                <w:color w:val="FF0000"/>
                                <w:sz w:val="22"/>
                                <w:szCs w:val="20"/>
                              </w:rPr>
                              <w:t>Degre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33CD48B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295.9pt;margin-top:5.5pt;width:49.8pt;height:19.8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" stroked="f">
                <v:textbox>
                  <w:txbxContent>
                    <w:p w14:paraId="125F1A26" w14:textId="77777777" w:rsidR="00AB1A23" w:rsidRPr="00E20367" w:rsidRDefault="00AB1A23" w:rsidP="00B81EB2">
                      <w:pPr>
                        <w:rPr>
                          <w:b/>
                          <w:i/>
                          <w:color w:val="FF0000"/>
                          <w:sz w:val="22"/>
                          <w:szCs w:val="20"/>
                        </w:rPr>
                      </w:pPr>
                      <w:r w:rsidRPr="00E20367">
                        <w:rPr>
                          <w:b/>
                          <w:i/>
                          <w:color w:val="FF0000"/>
                          <w:sz w:val="22"/>
                          <w:szCs w:val="20"/>
                        </w:rPr>
                        <w:t>Degree</w:t>
                      </w:r>
                    </w:p>
                  </w:txbxContent>
                </v:textbox>
              </v:shape>
            </w:pict>
          </mc:Fallback>
        </mc:AlternateContent>
      </w:r>
    </w:p>
    <w:p w14:paraId="7E356A72" w14:textId="77777777" w:rsidR="00B81EB2" w:rsidRDefault="00684880" w:rsidP="00B81EB2">
      <w:pPr>
        <w:tabs>
          <w:tab w:val="left" w:pos="360"/>
          <w:tab w:val="left" w:pos="720"/>
        </w:tabs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2FBC209D" wp14:editId="5F3BF017">
                <wp:simplePos x="0" y="0"/>
                <wp:positionH relativeFrom="column">
                  <wp:posOffset>3637280</wp:posOffset>
                </wp:positionH>
                <wp:positionV relativeFrom="paragraph">
                  <wp:posOffset>94827</wp:posOffset>
                </wp:positionV>
                <wp:extent cx="617220" cy="7620"/>
                <wp:effectExtent l="38100" t="76200" r="0" b="87630"/>
                <wp:wrapNone/>
                <wp:docPr id="55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17220" cy="7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0A92B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286.4pt;margin-top:7.45pt;width:48.6pt;height:.6pt;flip:x y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">
                <v:stroke endarrow="block"/>
              </v:shape>
            </w:pict>
          </mc:Fallback>
        </mc:AlternateContent>
      </w:r>
      <w:r w:rsidR="00280B45">
        <w:rPr>
          <w:noProof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19768005" wp14:editId="7219F53D">
                <wp:simplePos x="0" y="0"/>
                <wp:positionH relativeFrom="column">
                  <wp:posOffset>3411219</wp:posOffset>
                </wp:positionH>
                <wp:positionV relativeFrom="paragraph">
                  <wp:posOffset>280246</wp:posOffset>
                </wp:positionV>
                <wp:extent cx="270933" cy="313266"/>
                <wp:effectExtent l="38100" t="38100" r="34290" b="29845"/>
                <wp:wrapNone/>
                <wp:docPr id="54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70933" cy="313266"/>
                        </a:xfrm>
                        <a:prstGeom prst="straightConnector1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698185" id="Straight Arrow Connector 6" o:spid="_x0000_s1026" type="#_x0000_t32" style="position:absolute;margin-left:268.6pt;margin-top:22.05pt;width:21.35pt;height:24.65pt;flip:x y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" strokeweight="1.25pt">
                <v:stroke endarrow="block"/>
              </v:shape>
            </w:pict>
          </mc:Fallback>
        </mc:AlternateContent>
      </w:r>
      <w:r w:rsidR="0037009E" w:rsidRPr="0037009E">
        <w:rPr>
          <w:position w:val="-12"/>
        </w:rPr>
        <w:object w:dxaOrig="660" w:dyaOrig="460" w14:anchorId="68E2128E">
          <v:shape id="_x0000_i1027" type="#_x0000_t75" style="width:33pt;height:23.4pt" o:ole="">
            <v:imagedata r:id="rId12" o:title=""/>
          </v:shape>
          <o:OLEObject Type="Embed" ProgID="Equation.DSMT4" ShapeID="_x0000_i1027" DrawAspect="Content" ObjectID="_1654262623" r:id="rId13"/>
        </w:object>
      </w:r>
    </w:p>
    <w:p w14:paraId="62418448" w14:textId="77777777" w:rsidR="00B81EB2" w:rsidRDefault="00B81EB2" w:rsidP="00B81EB2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43EEB2EB" wp14:editId="3752B956">
                <wp:simplePos x="0" y="0"/>
                <wp:positionH relativeFrom="column">
                  <wp:posOffset>3604260</wp:posOffset>
                </wp:positionH>
                <wp:positionV relativeFrom="paragraph">
                  <wp:posOffset>87630</wp:posOffset>
                </wp:positionV>
                <wp:extent cx="1245870" cy="251460"/>
                <wp:effectExtent l="0" t="0" r="0" b="0"/>
                <wp:wrapNone/>
                <wp:docPr id="5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587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56CEAE" w14:textId="77777777" w:rsidR="00AB1A23" w:rsidRPr="00E20367" w:rsidRDefault="00AB1A23" w:rsidP="00B81EB2">
                            <w:pPr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</w:pPr>
                            <w:r w:rsidRPr="00E20367"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  <w:t>Leading Ter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EEB2EB" id="Text Box 4" o:spid="_x0000_s1027" type="#_x0000_t202" style="position:absolute;margin-left:283.8pt;margin-top:6.9pt;width:98.1pt;height:19.8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" stroked="f">
                <v:textbox>
                  <w:txbxContent>
                    <w:p w14:paraId="3556CEAE" w14:textId="77777777" w:rsidR="00AB1A23" w:rsidRPr="00E20367" w:rsidRDefault="00AB1A23" w:rsidP="00B81EB2">
                      <w:pPr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</w:pPr>
                      <w:r w:rsidRPr="00E20367"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  <w:t>Leading Ter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7B9CFB85" wp14:editId="506A1101">
                <wp:simplePos x="0" y="0"/>
                <wp:positionH relativeFrom="column">
                  <wp:posOffset>3139440</wp:posOffset>
                </wp:positionH>
                <wp:positionV relativeFrom="paragraph">
                  <wp:posOffset>-3810</wp:posOffset>
                </wp:positionV>
                <wp:extent cx="635" cy="342900"/>
                <wp:effectExtent l="76200" t="38100" r="75565" b="19050"/>
                <wp:wrapNone/>
                <wp:docPr id="51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342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FED4F2" id="Straight Arrow Connector 3" o:spid="_x0000_s1026" type="#_x0000_t32" style="position:absolute;margin-left:247.2pt;margin-top:-.3pt;width:.05pt;height:27pt;flip:y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859968" behindDoc="0" locked="0" layoutInCell="1" allowOverlap="1" wp14:anchorId="101B3E97" wp14:editId="003CD790">
                <wp:simplePos x="0" y="0"/>
                <wp:positionH relativeFrom="column">
                  <wp:posOffset>3040380</wp:posOffset>
                </wp:positionH>
                <wp:positionV relativeFrom="paragraph">
                  <wp:posOffset>-3811</wp:posOffset>
                </wp:positionV>
                <wp:extent cx="198120" cy="0"/>
                <wp:effectExtent l="0" t="0" r="30480" b="19050"/>
                <wp:wrapNone/>
                <wp:docPr id="39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1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F25523" id="Straight Arrow Connector 2" o:spid="_x0000_s1026" type="#_x0000_t32" style="position:absolute;margin-left:239.4pt;margin-top:-.3pt;width:15.6pt;height:0;z-index:2518599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"/>
            </w:pict>
          </mc:Fallback>
        </mc:AlternateContent>
      </w:r>
    </w:p>
    <w:p w14:paraId="067CBB84" w14:textId="77777777" w:rsidR="00B81EB2" w:rsidRDefault="00B81EB2" w:rsidP="00B81EB2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39266556" wp14:editId="110A6CAA">
                <wp:simplePos x="0" y="0"/>
                <wp:positionH relativeFrom="column">
                  <wp:posOffset>2415540</wp:posOffset>
                </wp:positionH>
                <wp:positionV relativeFrom="paragraph">
                  <wp:posOffset>163830</wp:posOffset>
                </wp:positionV>
                <wp:extent cx="1577340" cy="251460"/>
                <wp:effectExtent l="0" t="0" r="3810" b="0"/>
                <wp:wrapNone/>
                <wp:docPr id="38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7734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E36CC7" w14:textId="77777777" w:rsidR="00AB1A23" w:rsidRPr="00E20367" w:rsidRDefault="00AB1A23" w:rsidP="00B81EB2">
                            <w:pPr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</w:pPr>
                            <w:r w:rsidRPr="00E20367"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  <w:t>Leading Coefficie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266556" id="Text Box 1" o:spid="_x0000_s1028" type="#_x0000_t202" style="position:absolute;margin-left:190.2pt;margin-top:12.9pt;width:124.2pt;height:19.8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" stroked="f">
                <v:textbox>
                  <w:txbxContent>
                    <w:p w14:paraId="69E36CC7" w14:textId="77777777" w:rsidR="00AB1A23" w:rsidRPr="00E20367" w:rsidRDefault="00AB1A23" w:rsidP="00B81EB2">
                      <w:pPr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</w:pPr>
                      <w:r w:rsidRPr="00E20367"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  <w:t>Leading Coefficient</w:t>
                      </w:r>
                    </w:p>
                  </w:txbxContent>
                </v:textbox>
              </v:shape>
            </w:pict>
          </mc:Fallback>
        </mc:AlternateContent>
      </w:r>
    </w:p>
    <w:p w14:paraId="7A326601" w14:textId="77777777" w:rsidR="00B81EB2" w:rsidRDefault="00B81EB2" w:rsidP="00B81EB2">
      <w:pPr>
        <w:tabs>
          <w:tab w:val="left" w:pos="360"/>
          <w:tab w:val="left" w:pos="720"/>
        </w:tabs>
      </w:pPr>
    </w:p>
    <w:p w14:paraId="7A803742" w14:textId="77777777" w:rsidR="00B81EB2" w:rsidRDefault="00B81EB2" w:rsidP="00B81EB2"/>
    <w:p w14:paraId="23D4EBC5" w14:textId="77777777" w:rsidR="00B81EB2" w:rsidRDefault="00B81EB2" w:rsidP="00B81EB2">
      <w:pPr>
        <w:spacing w:before="120"/>
      </w:pPr>
      <w:r>
        <w:t xml:space="preserve">Non-polynomial Functions: </w:t>
      </w:r>
      <w:r w:rsidR="0037009E" w:rsidRPr="0037009E">
        <w:rPr>
          <w:position w:val="-30"/>
        </w:rPr>
        <w:object w:dxaOrig="3060" w:dyaOrig="680" w14:anchorId="57F75E25">
          <v:shape id="_x0000_i1028" type="#_x0000_t75" style="width:153pt;height:33.6pt" o:ole="">
            <v:imagedata r:id="rId14" o:title=""/>
          </v:shape>
          <o:OLEObject Type="Embed" ProgID="Equation.DSMT4" ShapeID="_x0000_i1028" DrawAspect="Content" ObjectID="_1654262624" r:id="rId15"/>
        </w:object>
      </w:r>
    </w:p>
    <w:p w14:paraId="3A65A3BB" w14:textId="77777777" w:rsidR="00B81EB2" w:rsidRDefault="00B81EB2" w:rsidP="00B81EB2">
      <w:pPr>
        <w:spacing w:line="360" w:lineRule="auto"/>
      </w:pPr>
    </w:p>
    <w:tbl>
      <w:tblPr>
        <w:tblStyle w:val="TableGrid"/>
        <w:tblW w:w="4250" w:type="pct"/>
        <w:jc w:val="center"/>
        <w:tblLook w:val="04A0" w:firstRow="1" w:lastRow="0" w:firstColumn="1" w:lastColumn="0" w:noHBand="0" w:noVBand="1"/>
      </w:tblPr>
      <w:tblGrid>
        <w:gridCol w:w="1510"/>
        <w:gridCol w:w="3352"/>
        <w:gridCol w:w="3820"/>
      </w:tblGrid>
      <w:tr w:rsidR="00B81EB2" w14:paraId="46551A3E" w14:textId="77777777" w:rsidTr="00472D5A">
        <w:trPr>
          <w:trHeight w:val="512"/>
          <w:jc w:val="center"/>
        </w:trPr>
        <w:tc>
          <w:tcPr>
            <w:tcW w:w="1581" w:type="dxa"/>
            <w:tcBorders>
              <w:bottom w:val="double" w:sz="4" w:space="0" w:color="auto"/>
            </w:tcBorders>
            <w:vAlign w:val="center"/>
          </w:tcPr>
          <w:p w14:paraId="68471B7E" w14:textId="77777777" w:rsidR="00B81EB2" w:rsidRPr="00803180" w:rsidRDefault="00B81EB2" w:rsidP="00472D5A">
            <w:pPr>
              <w:spacing w:line="276" w:lineRule="auto"/>
              <w:jc w:val="center"/>
              <w:rPr>
                <w:b/>
                <w:i/>
              </w:rPr>
            </w:pPr>
            <w:r w:rsidRPr="00803180">
              <w:rPr>
                <w:b/>
                <w:i/>
              </w:rPr>
              <w:t xml:space="preserve">Degree of </w:t>
            </w:r>
            <w:r w:rsidRPr="00803180">
              <w:rPr>
                <w:b/>
                <w:i/>
                <w:color w:val="0000CC"/>
                <w:sz w:val="26"/>
                <w:szCs w:val="26"/>
              </w:rPr>
              <w:t>f</w:t>
            </w:r>
          </w:p>
        </w:tc>
        <w:tc>
          <w:tcPr>
            <w:tcW w:w="3420" w:type="dxa"/>
            <w:tcBorders>
              <w:bottom w:val="double" w:sz="4" w:space="0" w:color="auto"/>
            </w:tcBorders>
            <w:vAlign w:val="center"/>
          </w:tcPr>
          <w:p w14:paraId="0AF69375" w14:textId="77777777" w:rsidR="00B81EB2" w:rsidRPr="00803180" w:rsidRDefault="00B81EB2" w:rsidP="00472D5A">
            <w:pPr>
              <w:spacing w:line="276" w:lineRule="auto"/>
              <w:jc w:val="center"/>
              <w:rPr>
                <w:b/>
                <w:i/>
              </w:rPr>
            </w:pPr>
            <w:r w:rsidRPr="00803180">
              <w:rPr>
                <w:b/>
                <w:i/>
              </w:rPr>
              <w:t xml:space="preserve">Form of </w:t>
            </w:r>
            <w:r w:rsidRPr="00803180">
              <w:rPr>
                <w:b/>
                <w:i/>
                <w:color w:val="0000CC"/>
                <w:sz w:val="26"/>
                <w:szCs w:val="26"/>
              </w:rPr>
              <w:t>f(x)</w:t>
            </w:r>
          </w:p>
        </w:tc>
        <w:tc>
          <w:tcPr>
            <w:tcW w:w="4136" w:type="dxa"/>
            <w:tcBorders>
              <w:bottom w:val="double" w:sz="4" w:space="0" w:color="auto"/>
            </w:tcBorders>
            <w:vAlign w:val="center"/>
          </w:tcPr>
          <w:p w14:paraId="3083AB73" w14:textId="77777777" w:rsidR="00B81EB2" w:rsidRPr="00803180" w:rsidRDefault="00B81EB2" w:rsidP="00472D5A">
            <w:pPr>
              <w:spacing w:line="276" w:lineRule="auto"/>
              <w:jc w:val="center"/>
              <w:rPr>
                <w:b/>
                <w:i/>
              </w:rPr>
            </w:pPr>
            <w:r w:rsidRPr="00803180">
              <w:rPr>
                <w:b/>
                <w:i/>
              </w:rPr>
              <w:t xml:space="preserve">Graph of </w:t>
            </w:r>
            <w:r w:rsidRPr="00803180">
              <w:rPr>
                <w:b/>
                <w:i/>
                <w:color w:val="0000CC"/>
                <w:sz w:val="26"/>
                <w:szCs w:val="26"/>
              </w:rPr>
              <w:t>f(x)</w:t>
            </w:r>
          </w:p>
        </w:tc>
      </w:tr>
      <w:tr w:rsidR="00B81EB2" w14:paraId="69A7B3CD" w14:textId="77777777" w:rsidTr="00472D5A">
        <w:trPr>
          <w:trHeight w:val="501"/>
          <w:jc w:val="center"/>
        </w:trPr>
        <w:tc>
          <w:tcPr>
            <w:tcW w:w="1581" w:type="dxa"/>
            <w:tcBorders>
              <w:top w:val="double" w:sz="4" w:space="0" w:color="auto"/>
            </w:tcBorders>
            <w:vAlign w:val="center"/>
          </w:tcPr>
          <w:p w14:paraId="49DC9098" w14:textId="77777777" w:rsidR="00B81EB2" w:rsidRDefault="00B81EB2" w:rsidP="00472D5A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3420" w:type="dxa"/>
            <w:tcBorders>
              <w:top w:val="double" w:sz="4" w:space="0" w:color="auto"/>
            </w:tcBorders>
            <w:vAlign w:val="center"/>
          </w:tcPr>
          <w:p w14:paraId="2DA3E96B" w14:textId="77777777" w:rsidR="00B81EB2" w:rsidRDefault="0037009E" w:rsidP="00472D5A">
            <w:r w:rsidRPr="0037009E">
              <w:rPr>
                <w:position w:val="-18"/>
              </w:rPr>
              <w:object w:dxaOrig="1120" w:dyaOrig="420" w14:anchorId="47E3879C">
                <v:shape id="_x0000_i1029" type="#_x0000_t75" style="width:56.4pt;height:21pt" o:ole="">
                  <v:imagedata r:id="rId16" o:title=""/>
                </v:shape>
                <o:OLEObject Type="Embed" ProgID="Equation.DSMT4" ShapeID="_x0000_i1029" DrawAspect="Content" ObjectID="_1654262625" r:id="rId17"/>
              </w:object>
            </w:r>
          </w:p>
        </w:tc>
        <w:tc>
          <w:tcPr>
            <w:tcW w:w="4136" w:type="dxa"/>
            <w:tcBorders>
              <w:top w:val="double" w:sz="4" w:space="0" w:color="auto"/>
            </w:tcBorders>
            <w:vAlign w:val="center"/>
          </w:tcPr>
          <w:p w14:paraId="043E6B51" w14:textId="77777777" w:rsidR="00B81EB2" w:rsidRDefault="00B81EB2" w:rsidP="00472D5A">
            <w:pPr>
              <w:spacing w:line="276" w:lineRule="auto"/>
            </w:pPr>
            <w:r>
              <w:t>A horizontal line</w:t>
            </w:r>
          </w:p>
        </w:tc>
      </w:tr>
      <w:tr w:rsidR="00B81EB2" w14:paraId="7B3832F4" w14:textId="77777777" w:rsidTr="00472D5A">
        <w:trPr>
          <w:trHeight w:val="521"/>
          <w:jc w:val="center"/>
        </w:trPr>
        <w:tc>
          <w:tcPr>
            <w:tcW w:w="1581" w:type="dxa"/>
            <w:vAlign w:val="center"/>
          </w:tcPr>
          <w:p w14:paraId="61A9B436" w14:textId="77777777" w:rsidR="00B81EB2" w:rsidRDefault="00B81EB2" w:rsidP="00472D5A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3420" w:type="dxa"/>
            <w:vAlign w:val="center"/>
          </w:tcPr>
          <w:p w14:paraId="4673554E" w14:textId="77777777" w:rsidR="00B81EB2" w:rsidRDefault="0037009E" w:rsidP="00472D5A">
            <w:r w:rsidRPr="0037009E">
              <w:rPr>
                <w:position w:val="-18"/>
              </w:rPr>
              <w:object w:dxaOrig="1740" w:dyaOrig="420" w14:anchorId="7ED64129">
                <v:shape id="_x0000_i1030" type="#_x0000_t75" style="width:87pt;height:21pt" o:ole="">
                  <v:imagedata r:id="rId18" o:title=""/>
                </v:shape>
                <o:OLEObject Type="Embed" ProgID="Equation.DSMT4" ShapeID="_x0000_i1030" DrawAspect="Content" ObjectID="_1654262626" r:id="rId19"/>
              </w:object>
            </w:r>
          </w:p>
        </w:tc>
        <w:tc>
          <w:tcPr>
            <w:tcW w:w="4136" w:type="dxa"/>
            <w:vAlign w:val="center"/>
          </w:tcPr>
          <w:p w14:paraId="519C7B6F" w14:textId="77777777" w:rsidR="00B81EB2" w:rsidRDefault="00B81EB2" w:rsidP="00472D5A">
            <w:r>
              <w:t xml:space="preserve">A line with slope </w:t>
            </w:r>
            <w:r w:rsidR="0037009E" w:rsidRPr="0037009E">
              <w:rPr>
                <w:position w:val="-18"/>
              </w:rPr>
              <w:object w:dxaOrig="300" w:dyaOrig="420" w14:anchorId="7C8ECBC2">
                <v:shape id="_x0000_i1031" type="#_x0000_t75" style="width:15pt;height:21pt" o:ole="">
                  <v:imagedata r:id="rId20" o:title=""/>
                </v:shape>
                <o:OLEObject Type="Embed" ProgID="Equation.DSMT4" ShapeID="_x0000_i1031" DrawAspect="Content" ObjectID="_1654262627" r:id="rId21"/>
              </w:object>
            </w:r>
          </w:p>
        </w:tc>
      </w:tr>
      <w:tr w:rsidR="00B81EB2" w14:paraId="4AB1C425" w14:textId="77777777" w:rsidTr="00472D5A">
        <w:trPr>
          <w:trHeight w:val="539"/>
          <w:jc w:val="center"/>
        </w:trPr>
        <w:tc>
          <w:tcPr>
            <w:tcW w:w="1581" w:type="dxa"/>
            <w:vAlign w:val="center"/>
          </w:tcPr>
          <w:p w14:paraId="3607AE7B" w14:textId="77777777" w:rsidR="00B81EB2" w:rsidRDefault="00B81EB2" w:rsidP="00472D5A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3420" w:type="dxa"/>
            <w:vAlign w:val="center"/>
          </w:tcPr>
          <w:p w14:paraId="5FBD77A1" w14:textId="77777777" w:rsidR="00B81EB2" w:rsidRDefault="0037009E" w:rsidP="00472D5A">
            <w:r w:rsidRPr="0037009E">
              <w:rPr>
                <w:position w:val="-18"/>
              </w:rPr>
              <w:object w:dxaOrig="2560" w:dyaOrig="520" w14:anchorId="0D2BDA13">
                <v:shape id="_x0000_i1032" type="#_x0000_t75" style="width:128.4pt;height:26.4pt" o:ole="">
                  <v:imagedata r:id="rId22" o:title=""/>
                </v:shape>
                <o:OLEObject Type="Embed" ProgID="Equation.DSMT4" ShapeID="_x0000_i1032" DrawAspect="Content" ObjectID="_1654262628" r:id="rId23"/>
              </w:object>
            </w:r>
          </w:p>
        </w:tc>
        <w:tc>
          <w:tcPr>
            <w:tcW w:w="4136" w:type="dxa"/>
            <w:vAlign w:val="center"/>
          </w:tcPr>
          <w:p w14:paraId="02A33841" w14:textId="77777777" w:rsidR="00B81EB2" w:rsidRDefault="00B81EB2" w:rsidP="00472D5A">
            <w:r>
              <w:t>A parabola with a vertical axis</w:t>
            </w:r>
          </w:p>
        </w:tc>
      </w:tr>
    </w:tbl>
    <w:p w14:paraId="20BE9191" w14:textId="77777777" w:rsidR="00B81EB2" w:rsidRDefault="00B81EB2" w:rsidP="00B81EB2"/>
    <w:p w14:paraId="49E33527" w14:textId="77777777" w:rsidR="00B81EB2" w:rsidRDefault="00B81EB2" w:rsidP="00B81EB2">
      <w:pPr>
        <w:spacing w:line="360" w:lineRule="auto"/>
      </w:pPr>
      <w:r>
        <w:t xml:space="preserve">All polynomial functions are </w:t>
      </w:r>
      <w:r w:rsidRPr="00CC124E">
        <w:rPr>
          <w:b/>
          <w:i/>
        </w:rPr>
        <w:t>continuous functions</w:t>
      </w:r>
      <w:r>
        <w:t>.</w:t>
      </w:r>
    </w:p>
    <w:p w14:paraId="2C7AEBF7" w14:textId="77777777" w:rsidR="00B81EB2" w:rsidRDefault="00B81EB2" w:rsidP="00B81EB2">
      <w:pPr>
        <w:spacing w:line="360" w:lineRule="auto"/>
      </w:pPr>
    </w:p>
    <w:p w14:paraId="02BB318F" w14:textId="77777777" w:rsidR="00B81EB2" w:rsidRDefault="00B81EB2" w:rsidP="00B81EB2">
      <w:pPr>
        <w:spacing w:line="360" w:lineRule="auto"/>
      </w:pPr>
    </w:p>
    <w:p w14:paraId="6268F1B8" w14:textId="77777777" w:rsidR="00B81EB2" w:rsidRDefault="00B81EB2" w:rsidP="00B81EB2">
      <w:pPr>
        <w:spacing w:line="360" w:lineRule="auto"/>
        <w:rPr>
          <w:b/>
          <w:sz w:val="28"/>
        </w:rPr>
      </w:pPr>
      <w:r>
        <w:rPr>
          <w:b/>
          <w:sz w:val="28"/>
        </w:rPr>
        <w:br w:type="page"/>
      </w:r>
    </w:p>
    <w:p w14:paraId="6F0E1794" w14:textId="77777777" w:rsidR="00B81EB2" w:rsidRPr="004C19E5" w:rsidRDefault="00B81EB2" w:rsidP="00B81EB2">
      <w:pPr>
        <w:spacing w:line="360" w:lineRule="auto"/>
        <w:rPr>
          <w:b/>
          <w:sz w:val="28"/>
        </w:rPr>
      </w:pPr>
      <w:r w:rsidRPr="00C82DF1">
        <w:rPr>
          <w:i/>
          <w:noProof/>
          <w:color w:val="632423" w:themeColor="accent2" w:themeShade="80"/>
        </w:rPr>
        <w:lastRenderedPageBreak/>
        <w:drawing>
          <wp:anchor distT="0" distB="0" distL="114300" distR="114300" simplePos="0" relativeHeight="251881472" behindDoc="0" locked="0" layoutInCell="1" allowOverlap="1" wp14:anchorId="6659C379" wp14:editId="1CACD81E">
            <wp:simplePos x="0" y="0"/>
            <wp:positionH relativeFrom="column">
              <wp:posOffset>4712124</wp:posOffset>
            </wp:positionH>
            <wp:positionV relativeFrom="paragraph">
              <wp:posOffset>432012</wp:posOffset>
            </wp:positionV>
            <wp:extent cx="818707" cy="1005840"/>
            <wp:effectExtent l="0" t="0" r="635" b="381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870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2DF1">
        <w:rPr>
          <w:b/>
          <w:i/>
          <w:color w:val="632423" w:themeColor="accent2" w:themeShade="80"/>
          <w:sz w:val="28"/>
        </w:rPr>
        <w:t>End Behavior</w:t>
      </w:r>
      <w:r>
        <w:rPr>
          <w:b/>
          <w:sz w:val="28"/>
        </w:rPr>
        <w:t xml:space="preserve"> </w:t>
      </w:r>
      <w:r w:rsidR="0037009E" w:rsidRPr="0037009E">
        <w:rPr>
          <w:position w:val="-24"/>
        </w:rPr>
        <w:object w:dxaOrig="900" w:dyaOrig="600" w14:anchorId="2DEBC49A">
          <v:shape id="_x0000_i1033" type="#_x0000_t75" style="width:45pt;height:30pt" o:ole="">
            <v:imagedata r:id="rId25" o:title=""/>
          </v:shape>
          <o:OLEObject Type="Embed" ProgID="Equation.DSMT4" ShapeID="_x0000_i1033" DrawAspect="Content" ObjectID="_1654262629" r:id="rId26"/>
        </w:object>
      </w:r>
    </w:p>
    <w:p w14:paraId="0AAB83A7" w14:textId="77777777" w:rsidR="00B81EB2" w:rsidRDefault="00B81EB2" w:rsidP="00B81EB2">
      <w:r>
        <w:t xml:space="preserve">If </w:t>
      </w:r>
      <w:r w:rsidRPr="004C19E5">
        <w:rPr>
          <w:i/>
          <w:sz w:val="28"/>
        </w:rPr>
        <w:t>n</w:t>
      </w:r>
      <w:r>
        <w:t xml:space="preserve"> (degree) is </w:t>
      </w:r>
      <w:r w:rsidRPr="001525B0">
        <w:rPr>
          <w:b/>
          <w:i/>
          <w:color w:val="632423" w:themeColor="accent2" w:themeShade="80"/>
        </w:rPr>
        <w:t>even</w:t>
      </w:r>
      <w:r>
        <w:t>:</w:t>
      </w:r>
    </w:p>
    <w:p w14:paraId="70E64CF2" w14:textId="77777777" w:rsidR="00646AEC" w:rsidRDefault="00B81EB2" w:rsidP="00B81EB2">
      <w:pPr>
        <w:ind w:left="360"/>
      </w:pPr>
      <w:r>
        <w:t xml:space="preserve">If </w:t>
      </w:r>
      <w:r w:rsidR="0037009E" w:rsidRPr="0037009E">
        <w:rPr>
          <w:position w:val="-18"/>
        </w:rPr>
        <w:object w:dxaOrig="740" w:dyaOrig="420" w14:anchorId="48E20948">
          <v:shape id="_x0000_i1034" type="#_x0000_t75" style="width:36.6pt;height:21pt" o:ole="">
            <v:imagedata r:id="rId27" o:title=""/>
          </v:shape>
          <o:OLEObject Type="Embed" ProgID="Equation.DSMT4" ShapeID="_x0000_i1034" DrawAspect="Content" ObjectID="_1654262630" r:id="rId28"/>
        </w:object>
      </w:r>
      <w:r>
        <w:t xml:space="preserve"> (in front </w:t>
      </w:r>
      <w:r w:rsidR="0037009E" w:rsidRPr="0037009E">
        <w:rPr>
          <w:position w:val="-6"/>
        </w:rPr>
        <w:object w:dxaOrig="340" w:dyaOrig="420" w14:anchorId="228AF7FC">
          <v:shape id="_x0000_i1035" type="#_x0000_t75" style="width:17.4pt;height:21pt" o:ole="">
            <v:imagedata r:id="rId29" o:title=""/>
          </v:shape>
          <o:OLEObject Type="Embed" ProgID="Equation.DSMT4" ShapeID="_x0000_i1035" DrawAspect="Content" ObjectID="_1654262631" r:id="rId30"/>
        </w:object>
      </w:r>
      <w:r w:rsidRPr="004C19E5">
        <w:t xml:space="preserve"> is negative)</w:t>
      </w:r>
      <w:r w:rsidR="00646AEC">
        <w:t>.</w:t>
      </w:r>
    </w:p>
    <w:p w14:paraId="4E22D15B" w14:textId="77777777" w:rsidR="00B81EB2" w:rsidRDefault="00646AEC" w:rsidP="00646AEC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48583671" wp14:editId="7B2D7A38">
                <wp:simplePos x="0" y="0"/>
                <wp:positionH relativeFrom="column">
                  <wp:posOffset>3751580</wp:posOffset>
                </wp:positionH>
                <wp:positionV relativeFrom="paragraph">
                  <wp:posOffset>53975</wp:posOffset>
                </wp:positionV>
                <wp:extent cx="790575" cy="297815"/>
                <wp:effectExtent l="12700" t="6985" r="215900" b="9525"/>
                <wp:wrapNone/>
                <wp:docPr id="37" name="AutoShape 6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297815"/>
                        </a:xfrm>
                        <a:prstGeom prst="wedgeRectCallout">
                          <a:avLst>
                            <a:gd name="adj1" fmla="val 72972"/>
                            <a:gd name="adj2" fmla="val 252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4899C4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left</w:t>
                            </w:r>
                          </w:p>
                          <w:p w14:paraId="663FD801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583671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6151" o:spid="_x0000_s1029" type="#_x0000_t61" style="position:absolute;left:0;text-align:left;margin-left:295.4pt;margin-top:4.25pt;width:62.25pt;height:23.45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" adj="26562,16258">
                <v:textbox>
                  <w:txbxContent>
                    <w:p w14:paraId="724899C4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left</w:t>
                      </w:r>
                    </w:p>
                    <w:p w14:paraId="663FD801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>
        <w:t>T</w:t>
      </w:r>
      <w:r w:rsidR="00B81EB2">
        <w:t>hen the function falls from the left and right side</w:t>
      </w:r>
    </w:p>
    <w:p w14:paraId="28C66A33" w14:textId="77777777" w:rsidR="00B81EB2" w:rsidRDefault="00646AEC" w:rsidP="00B81EB2">
      <w:pPr>
        <w:tabs>
          <w:tab w:val="left" w:pos="144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1AB6A923" wp14:editId="6C8361AE">
                <wp:simplePos x="0" y="0"/>
                <wp:positionH relativeFrom="column">
                  <wp:posOffset>4785360</wp:posOffset>
                </wp:positionH>
                <wp:positionV relativeFrom="paragraph">
                  <wp:posOffset>127211</wp:posOffset>
                </wp:positionV>
                <wp:extent cx="873125" cy="297815"/>
                <wp:effectExtent l="8255" t="121920" r="13970" b="8890"/>
                <wp:wrapNone/>
                <wp:docPr id="35" name="AutoShape 6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3125" cy="297815"/>
                        </a:xfrm>
                        <a:prstGeom prst="wedgeRectCallout">
                          <a:avLst>
                            <a:gd name="adj1" fmla="val 24764"/>
                            <a:gd name="adj2" fmla="val -8667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D575F7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right</w:t>
                            </w:r>
                          </w:p>
                          <w:p w14:paraId="3C1B84C9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B6A923" id="AutoShape 6150" o:spid="_x0000_s1030" type="#_x0000_t61" style="position:absolute;left:0;text-align:left;margin-left:376.8pt;margin-top:10pt;width:68.75pt;height:23.45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" adj="16149,-7922">
                <v:textbox>
                  <w:txbxContent>
                    <w:p w14:paraId="74D575F7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right</w:t>
                      </w:r>
                    </w:p>
                    <w:p w14:paraId="3C1B84C9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 w:rsidR="00B81EB2">
        <w:tab/>
      </w:r>
      <w:r w:rsidR="0037009E" w:rsidRPr="0037009E">
        <w:rPr>
          <w:position w:val="-14"/>
        </w:rPr>
        <w:object w:dxaOrig="2600" w:dyaOrig="400" w14:anchorId="0747325F">
          <v:shape id="_x0000_i1036" type="#_x0000_t75" style="width:129.6pt;height:20.4pt" o:ole="">
            <v:imagedata r:id="rId31" o:title=""/>
          </v:shape>
          <o:OLEObject Type="Embed" ProgID="Equation.DSMT4" ShapeID="_x0000_i1036" DrawAspect="Content" ObjectID="_1654262632" r:id="rId32"/>
        </w:object>
      </w:r>
    </w:p>
    <w:p w14:paraId="5EE4EDB5" w14:textId="77777777" w:rsidR="00B81EB2" w:rsidRDefault="00646AEC" w:rsidP="00B81EB2">
      <w:pPr>
        <w:tabs>
          <w:tab w:val="left" w:pos="1440"/>
        </w:tabs>
        <w:spacing w:after="120" w:line="48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51641830" wp14:editId="0800D3B1">
                <wp:simplePos x="0" y="0"/>
                <wp:positionH relativeFrom="column">
                  <wp:posOffset>5202767</wp:posOffset>
                </wp:positionH>
                <wp:positionV relativeFrom="paragraph">
                  <wp:posOffset>218652</wp:posOffset>
                </wp:positionV>
                <wp:extent cx="914400" cy="290830"/>
                <wp:effectExtent l="0" t="0" r="19050" b="261620"/>
                <wp:wrapNone/>
                <wp:docPr id="34" name="AutoShape 6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290830"/>
                        </a:xfrm>
                        <a:prstGeom prst="wedgeRectCallout">
                          <a:avLst>
                            <a:gd name="adj1" fmla="val -41527"/>
                            <a:gd name="adj2" fmla="val 12831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5B6B9D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 xml:space="preserve">Rises </w:t>
                            </w: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right</w:t>
                            </w:r>
                          </w:p>
                          <w:p w14:paraId="2F3C55C1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641830" id="AutoShape 6147" o:spid="_x0000_s1031" type="#_x0000_t61" style="position:absolute;left:0;text-align:left;margin-left:409.65pt;margin-top:17.2pt;width:1in;height:22.9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" adj="1830,38515">
                <v:textbox>
                  <w:txbxContent>
                    <w:p w14:paraId="555B6B9D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 xml:space="preserve">Rises </w:t>
                      </w:r>
                      <w:r>
                        <w:rPr>
                          <w:b/>
                          <w:i/>
                          <w:color w:val="0000CC"/>
                        </w:rPr>
                        <w:t>right</w:t>
                      </w:r>
                    </w:p>
                    <w:p w14:paraId="2F3C55C1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880448" behindDoc="0" locked="0" layoutInCell="1" allowOverlap="1" wp14:anchorId="22C5D025" wp14:editId="19CEE0AE">
            <wp:simplePos x="0" y="0"/>
            <wp:positionH relativeFrom="column">
              <wp:posOffset>4358005</wp:posOffset>
            </wp:positionH>
            <wp:positionV relativeFrom="paragraph">
              <wp:posOffset>367665</wp:posOffset>
            </wp:positionV>
            <wp:extent cx="1057611" cy="1188720"/>
            <wp:effectExtent l="0" t="0" r="9525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611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1EB2">
        <w:tab/>
      </w:r>
      <w:r w:rsidR="0037009E" w:rsidRPr="0037009E">
        <w:rPr>
          <w:position w:val="-14"/>
        </w:rPr>
        <w:object w:dxaOrig="2460" w:dyaOrig="400" w14:anchorId="308E2065">
          <v:shape id="_x0000_i1037" type="#_x0000_t75" style="width:123pt;height:20.4pt" o:ole="">
            <v:imagedata r:id="rId34" o:title=""/>
          </v:shape>
          <o:OLEObject Type="Embed" ProgID="Equation.DSMT4" ShapeID="_x0000_i1037" DrawAspect="Content" ObjectID="_1654262633" r:id="rId35"/>
        </w:object>
      </w:r>
    </w:p>
    <w:p w14:paraId="0F802807" w14:textId="77777777" w:rsidR="00646AEC" w:rsidRDefault="00646AEC" w:rsidP="00B81EB2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 wp14:anchorId="577D8A79" wp14:editId="06361E40">
                <wp:simplePos x="0" y="0"/>
                <wp:positionH relativeFrom="column">
                  <wp:posOffset>3618865</wp:posOffset>
                </wp:positionH>
                <wp:positionV relativeFrom="paragraph">
                  <wp:posOffset>107738</wp:posOffset>
                </wp:positionV>
                <wp:extent cx="775335" cy="297815"/>
                <wp:effectExtent l="13335" t="13970" r="182880" b="12065"/>
                <wp:wrapNone/>
                <wp:docPr id="33" name="AutoShape 6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5335" cy="297815"/>
                        </a:xfrm>
                        <a:prstGeom prst="wedgeRectCallout">
                          <a:avLst>
                            <a:gd name="adj1" fmla="val 69903"/>
                            <a:gd name="adj2" fmla="val -522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BBDBD3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>Rises left</w:t>
                            </w:r>
                          </w:p>
                          <w:p w14:paraId="3CECF62F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7D8A79" id="AutoShape 6148" o:spid="_x0000_s1032" type="#_x0000_t61" style="position:absolute;left:0;text-align:left;margin-left:284.95pt;margin-top:8.5pt;width:61.05pt;height:23.45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" adj="25899,9672">
                <v:textbox>
                  <w:txbxContent>
                    <w:p w14:paraId="37BBDBD3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>Rises left</w:t>
                      </w:r>
                    </w:p>
                    <w:p w14:paraId="3CECF62F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 w:rsidR="00B81EB2">
        <w:t xml:space="preserve">If </w:t>
      </w:r>
      <w:r w:rsidR="0037009E" w:rsidRPr="0037009E">
        <w:rPr>
          <w:position w:val="-18"/>
        </w:rPr>
        <w:object w:dxaOrig="740" w:dyaOrig="420" w14:anchorId="65332C01">
          <v:shape id="_x0000_i1038" type="#_x0000_t75" style="width:36.6pt;height:21pt" o:ole="">
            <v:imagedata r:id="rId36" o:title=""/>
          </v:shape>
          <o:OLEObject Type="Embed" ProgID="Equation.DSMT4" ShapeID="_x0000_i1038" DrawAspect="Content" ObjectID="_1654262634" r:id="rId37"/>
        </w:object>
      </w:r>
      <w:r w:rsidR="00B81EB2">
        <w:t xml:space="preserve"> (in front </w:t>
      </w:r>
      <w:r w:rsidR="0037009E" w:rsidRPr="0037009E">
        <w:rPr>
          <w:position w:val="-6"/>
        </w:rPr>
        <w:object w:dxaOrig="340" w:dyaOrig="420" w14:anchorId="772C0963">
          <v:shape id="_x0000_i1039" type="#_x0000_t75" style="width:17.4pt;height:21pt" o:ole="">
            <v:imagedata r:id="rId38" o:title=""/>
          </v:shape>
          <o:OLEObject Type="Embed" ProgID="Equation.DSMT4" ShapeID="_x0000_i1039" DrawAspect="Content" ObjectID="_1654262635" r:id="rId39"/>
        </w:object>
      </w:r>
      <w:r w:rsidR="00B81EB2" w:rsidRPr="004C19E5">
        <w:t xml:space="preserve"> is </w:t>
      </w:r>
      <w:r w:rsidR="00B81EB2">
        <w:t>positive</w:t>
      </w:r>
      <w:r w:rsidR="00B81EB2" w:rsidRPr="004C19E5">
        <w:t>)</w:t>
      </w:r>
      <w:r>
        <w:t>.</w:t>
      </w:r>
    </w:p>
    <w:p w14:paraId="428C3DE7" w14:textId="77777777" w:rsidR="00B81EB2" w:rsidRDefault="00646AEC" w:rsidP="00646AEC">
      <w:pPr>
        <w:spacing w:line="360" w:lineRule="auto"/>
        <w:ind w:left="360"/>
      </w:pPr>
      <w:r>
        <w:t>T</w:t>
      </w:r>
      <w:r w:rsidR="00B81EB2">
        <w:t xml:space="preserve">hen the function rises from the left and right side </w:t>
      </w:r>
    </w:p>
    <w:p w14:paraId="192FAAF3" w14:textId="77777777" w:rsidR="00B81EB2" w:rsidRDefault="00B81EB2" w:rsidP="00B81EB2">
      <w:pPr>
        <w:tabs>
          <w:tab w:val="left" w:pos="1440"/>
        </w:tabs>
        <w:spacing w:line="360" w:lineRule="auto"/>
        <w:ind w:left="360"/>
      </w:pPr>
      <w:r>
        <w:tab/>
      </w:r>
      <w:r w:rsidR="0037009E" w:rsidRPr="0037009E">
        <w:rPr>
          <w:position w:val="-14"/>
        </w:rPr>
        <w:object w:dxaOrig="2460" w:dyaOrig="400" w14:anchorId="6F7111CC">
          <v:shape id="_x0000_i1040" type="#_x0000_t75" style="width:123pt;height:20.4pt" o:ole="">
            <v:imagedata r:id="rId40" o:title=""/>
          </v:shape>
          <o:OLEObject Type="Embed" ProgID="Equation.DSMT4" ShapeID="_x0000_i1040" DrawAspect="Content" ObjectID="_1654262636" r:id="rId41"/>
        </w:object>
      </w:r>
    </w:p>
    <w:p w14:paraId="54BDF28F" w14:textId="77777777" w:rsidR="00B81EB2" w:rsidRDefault="00B81EB2" w:rsidP="00B81EB2">
      <w:pPr>
        <w:tabs>
          <w:tab w:val="left" w:pos="1440"/>
        </w:tabs>
        <w:ind w:left="360"/>
      </w:pPr>
      <w:r>
        <w:tab/>
      </w:r>
      <w:r w:rsidR="0037009E" w:rsidRPr="0037009E">
        <w:rPr>
          <w:position w:val="-14"/>
        </w:rPr>
        <w:object w:dxaOrig="2320" w:dyaOrig="400" w14:anchorId="5FC4C29B">
          <v:shape id="_x0000_i1041" type="#_x0000_t75" style="width:116.4pt;height:20.4pt" o:ole="">
            <v:imagedata r:id="rId42" o:title=""/>
          </v:shape>
          <o:OLEObject Type="Embed" ProgID="Equation.DSMT4" ShapeID="_x0000_i1041" DrawAspect="Content" ObjectID="_1654262637" r:id="rId43"/>
        </w:object>
      </w:r>
    </w:p>
    <w:p w14:paraId="160F4054" w14:textId="77777777" w:rsidR="00B81EB2" w:rsidRDefault="001525B0" w:rsidP="00B81EB2">
      <w:r>
        <w:rPr>
          <w:noProof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1A6AAC1F" wp14:editId="0959E5C0">
                <wp:simplePos x="0" y="0"/>
                <wp:positionH relativeFrom="column">
                  <wp:posOffset>4854363</wp:posOffset>
                </wp:positionH>
                <wp:positionV relativeFrom="paragraph">
                  <wp:posOffset>128270</wp:posOffset>
                </wp:positionV>
                <wp:extent cx="775335" cy="297815"/>
                <wp:effectExtent l="12700" t="8255" r="12065" b="132080"/>
                <wp:wrapNone/>
                <wp:docPr id="32" name="AutoShape 6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5335" cy="297815"/>
                        </a:xfrm>
                        <a:prstGeom prst="wedgeRectCallout">
                          <a:avLst>
                            <a:gd name="adj1" fmla="val -41894"/>
                            <a:gd name="adj2" fmla="val 8795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EFE810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>Rises left</w:t>
                            </w:r>
                          </w:p>
                          <w:p w14:paraId="4FA67239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6AAC1F" id="AutoShape 6146" o:spid="_x0000_s1033" type="#_x0000_t61" style="position:absolute;margin-left:382.25pt;margin-top:10.1pt;width:61.05pt;height:23.45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" adj="1751,29798">
                <v:textbox>
                  <w:txbxContent>
                    <w:p w14:paraId="35EFE810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>Rises left</w:t>
                      </w:r>
                    </w:p>
                    <w:p w14:paraId="4FA67239" w14:textId="77777777" w:rsidR="00AB1A23" w:rsidRDefault="00AB1A23" w:rsidP="00B81EB2"/>
                  </w:txbxContent>
                </v:textbox>
              </v:shape>
            </w:pict>
          </mc:Fallback>
        </mc:AlternateContent>
      </w:r>
    </w:p>
    <w:p w14:paraId="62238AF7" w14:textId="77777777" w:rsidR="00B81EB2" w:rsidRDefault="00B81EB2" w:rsidP="00B81EB2"/>
    <w:p w14:paraId="08970545" w14:textId="77777777" w:rsidR="00B81EB2" w:rsidRDefault="00B81EB2" w:rsidP="00B81EB2">
      <w:r>
        <w:rPr>
          <w:noProof/>
        </w:rPr>
        <w:drawing>
          <wp:anchor distT="0" distB="0" distL="114300" distR="114300" simplePos="0" relativeHeight="251879424" behindDoc="0" locked="0" layoutInCell="1" allowOverlap="1" wp14:anchorId="58CFAAF9" wp14:editId="31DF0373">
            <wp:simplePos x="0" y="0"/>
            <wp:positionH relativeFrom="column">
              <wp:posOffset>4837430</wp:posOffset>
            </wp:positionH>
            <wp:positionV relativeFrom="paragraph">
              <wp:posOffset>86360</wp:posOffset>
            </wp:positionV>
            <wp:extent cx="1077687" cy="1005840"/>
            <wp:effectExtent l="0" t="0" r="8255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768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If </w:t>
      </w:r>
      <w:r w:rsidRPr="004C19E5">
        <w:rPr>
          <w:i/>
          <w:sz w:val="28"/>
        </w:rPr>
        <w:t>n</w:t>
      </w:r>
      <w:r>
        <w:t xml:space="preserve"> (degree) is </w:t>
      </w:r>
      <w:r w:rsidRPr="001525B0">
        <w:rPr>
          <w:b/>
          <w:i/>
          <w:color w:val="632423" w:themeColor="accent2" w:themeShade="80"/>
        </w:rPr>
        <w:t>odd</w:t>
      </w:r>
      <w:r>
        <w:t>:</w:t>
      </w:r>
    </w:p>
    <w:p w14:paraId="24B1CBE2" w14:textId="77777777" w:rsidR="001525B0" w:rsidRDefault="00B81EB2" w:rsidP="00B81EB2">
      <w:pPr>
        <w:ind w:left="360"/>
      </w:pPr>
      <w:r>
        <w:t xml:space="preserve">If </w:t>
      </w:r>
      <w:r w:rsidR="0037009E" w:rsidRPr="0037009E">
        <w:rPr>
          <w:position w:val="-18"/>
        </w:rPr>
        <w:object w:dxaOrig="740" w:dyaOrig="420" w14:anchorId="53942952">
          <v:shape id="_x0000_i1042" type="#_x0000_t75" style="width:36.6pt;height:21pt" o:ole="">
            <v:imagedata r:id="rId45" o:title=""/>
          </v:shape>
          <o:OLEObject Type="Embed" ProgID="Equation.DSMT4" ShapeID="_x0000_i1042" DrawAspect="Content" ObjectID="_1654262638" r:id="rId46"/>
        </w:object>
      </w:r>
      <w:r>
        <w:t xml:space="preserve"> (</w:t>
      </w:r>
      <w:r w:rsidRPr="004C19E5">
        <w:t>negative)</w:t>
      </w:r>
      <w:r w:rsidR="001525B0">
        <w:t>.</w:t>
      </w:r>
    </w:p>
    <w:p w14:paraId="53E77032" w14:textId="77777777" w:rsidR="00B81EB2" w:rsidRDefault="001525B0" w:rsidP="001525B0">
      <w:pPr>
        <w:spacing w:line="360" w:lineRule="auto"/>
        <w:ind w:left="360"/>
      </w:pPr>
      <w:r>
        <w:t>T</w:t>
      </w:r>
      <w:r w:rsidR="00B81EB2">
        <w:t>hen the function rises from the left side and falls from the right side</w:t>
      </w:r>
    </w:p>
    <w:p w14:paraId="70C818DC" w14:textId="77777777" w:rsidR="00B81EB2" w:rsidRDefault="00B81EB2" w:rsidP="00B81EB2">
      <w:pPr>
        <w:tabs>
          <w:tab w:val="left" w:pos="144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760200C2" wp14:editId="45E407BD">
                <wp:simplePos x="0" y="0"/>
                <wp:positionH relativeFrom="column">
                  <wp:posOffset>4667674</wp:posOffset>
                </wp:positionH>
                <wp:positionV relativeFrom="paragraph">
                  <wp:posOffset>19685</wp:posOffset>
                </wp:positionV>
                <wp:extent cx="873125" cy="297815"/>
                <wp:effectExtent l="10160" t="13970" r="212090" b="12065"/>
                <wp:wrapNone/>
                <wp:docPr id="31" name="AutoShape 6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3125" cy="297815"/>
                        </a:xfrm>
                        <a:prstGeom prst="wedgeRectCallout">
                          <a:avLst>
                            <a:gd name="adj1" fmla="val 70801"/>
                            <a:gd name="adj2" fmla="val 252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AA0D45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right</w:t>
                            </w:r>
                          </w:p>
                          <w:p w14:paraId="71CBBFDE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0200C2" id="AutoShape 6149" o:spid="_x0000_s1034" type="#_x0000_t61" style="position:absolute;left:0;text-align:left;margin-left:367.55pt;margin-top:1.55pt;width:68.75pt;height:23.45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" adj="26093,16258">
                <v:textbox>
                  <w:txbxContent>
                    <w:p w14:paraId="17AA0D45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right</w:t>
                      </w:r>
                    </w:p>
                    <w:p w14:paraId="71CBBFDE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>
        <w:tab/>
      </w:r>
      <w:r w:rsidR="0037009E" w:rsidRPr="0037009E">
        <w:rPr>
          <w:position w:val="-14"/>
        </w:rPr>
        <w:object w:dxaOrig="2460" w:dyaOrig="400" w14:anchorId="5809C1D7">
          <v:shape id="_x0000_i1043" type="#_x0000_t75" style="width:123pt;height:20.4pt" o:ole="">
            <v:imagedata r:id="rId47" o:title=""/>
          </v:shape>
          <o:OLEObject Type="Embed" ProgID="Equation.DSMT4" ShapeID="_x0000_i1043" DrawAspect="Content" ObjectID="_1654262639" r:id="rId48"/>
        </w:object>
      </w:r>
    </w:p>
    <w:p w14:paraId="476EA2F0" w14:textId="77777777" w:rsidR="00B81EB2" w:rsidRDefault="00B81EB2" w:rsidP="00B81EB2">
      <w:pPr>
        <w:tabs>
          <w:tab w:val="left" w:pos="1440"/>
        </w:tabs>
        <w:spacing w:after="120" w:line="48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095E2954" wp14:editId="7C643548">
                <wp:simplePos x="0" y="0"/>
                <wp:positionH relativeFrom="column">
                  <wp:posOffset>5261186</wp:posOffset>
                </wp:positionH>
                <wp:positionV relativeFrom="paragraph">
                  <wp:posOffset>327025</wp:posOffset>
                </wp:positionV>
                <wp:extent cx="900430" cy="297815"/>
                <wp:effectExtent l="8890" t="5715" r="5080" b="134620"/>
                <wp:wrapNone/>
                <wp:docPr id="30" name="AutoShape 6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0430" cy="297815"/>
                        </a:xfrm>
                        <a:prstGeom prst="wedgeRectCallout">
                          <a:avLst>
                            <a:gd name="adj1" fmla="val 30889"/>
                            <a:gd name="adj2" fmla="val 9008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696F72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 xml:space="preserve">Rises </w:t>
                            </w: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right</w:t>
                            </w:r>
                          </w:p>
                          <w:p w14:paraId="4DE52B40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5E2954" id="AutoShape 6145" o:spid="_x0000_s1035" type="#_x0000_t61" style="position:absolute;left:0;text-align:left;margin-left:414.25pt;margin-top:25.75pt;width:70.9pt;height:23.45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" adj="17472,30258">
                <v:textbox>
                  <w:txbxContent>
                    <w:p w14:paraId="1E696F72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 xml:space="preserve">Rises </w:t>
                      </w:r>
                      <w:r>
                        <w:rPr>
                          <w:b/>
                          <w:i/>
                          <w:color w:val="0000CC"/>
                        </w:rPr>
                        <w:t>right</w:t>
                      </w:r>
                    </w:p>
                    <w:p w14:paraId="4DE52B40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>
        <w:tab/>
      </w:r>
      <w:r w:rsidR="0037009E" w:rsidRPr="0037009E">
        <w:rPr>
          <w:position w:val="-14"/>
        </w:rPr>
        <w:object w:dxaOrig="2460" w:dyaOrig="400" w14:anchorId="2B5D0D15">
          <v:shape id="_x0000_i1044" type="#_x0000_t75" style="width:123pt;height:20.4pt" o:ole="">
            <v:imagedata r:id="rId49" o:title=""/>
          </v:shape>
          <o:OLEObject Type="Embed" ProgID="Equation.DSMT4" ShapeID="_x0000_i1044" DrawAspect="Content" ObjectID="_1654262640" r:id="rId50"/>
        </w:object>
      </w:r>
    </w:p>
    <w:p w14:paraId="7A6DA421" w14:textId="77777777" w:rsidR="001525B0" w:rsidRDefault="00B81EB2" w:rsidP="00B81EB2">
      <w:pPr>
        <w:ind w:left="360"/>
      </w:pPr>
      <w:r>
        <w:rPr>
          <w:noProof/>
        </w:rPr>
        <w:drawing>
          <wp:anchor distT="0" distB="0" distL="114300" distR="114300" simplePos="0" relativeHeight="251878400" behindDoc="0" locked="0" layoutInCell="1" allowOverlap="1" wp14:anchorId="2BCBB745" wp14:editId="4142A756">
            <wp:simplePos x="0" y="0"/>
            <wp:positionH relativeFrom="column">
              <wp:posOffset>4883785</wp:posOffset>
            </wp:positionH>
            <wp:positionV relativeFrom="paragraph">
              <wp:posOffset>88900</wp:posOffset>
            </wp:positionV>
            <wp:extent cx="1149350" cy="1005840"/>
            <wp:effectExtent l="0" t="0" r="0" b="381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9350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If </w:t>
      </w:r>
      <w:r w:rsidR="0037009E" w:rsidRPr="0037009E">
        <w:rPr>
          <w:position w:val="-18"/>
        </w:rPr>
        <w:object w:dxaOrig="740" w:dyaOrig="420" w14:anchorId="351A5CD8">
          <v:shape id="_x0000_i1045" type="#_x0000_t75" style="width:36.6pt;height:21pt" o:ole="">
            <v:imagedata r:id="rId52" o:title=""/>
          </v:shape>
          <o:OLEObject Type="Embed" ProgID="Equation.DSMT4" ShapeID="_x0000_i1045" DrawAspect="Content" ObjectID="_1654262641" r:id="rId53"/>
        </w:object>
      </w:r>
      <w:r>
        <w:t xml:space="preserve"> (positive</w:t>
      </w:r>
      <w:r w:rsidRPr="004C19E5">
        <w:t>)</w:t>
      </w:r>
      <w:r w:rsidR="001525B0">
        <w:t>.</w:t>
      </w:r>
    </w:p>
    <w:p w14:paraId="5B3E891D" w14:textId="77777777" w:rsidR="00B81EB2" w:rsidRDefault="001525B0" w:rsidP="001525B0">
      <w:pPr>
        <w:spacing w:line="360" w:lineRule="auto"/>
        <w:ind w:left="360"/>
      </w:pPr>
      <w:r>
        <w:t>T</w:t>
      </w:r>
      <w:r w:rsidR="00B81EB2">
        <w:t xml:space="preserve">hen the function falls from the left side and rises from the right side </w:t>
      </w:r>
    </w:p>
    <w:p w14:paraId="091EF295" w14:textId="77777777" w:rsidR="00B81EB2" w:rsidRDefault="001525B0" w:rsidP="00B81EB2">
      <w:pPr>
        <w:tabs>
          <w:tab w:val="left" w:pos="144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4F6892B3" wp14:editId="79D0BAC2">
                <wp:simplePos x="0" y="0"/>
                <wp:positionH relativeFrom="column">
                  <wp:posOffset>4074372</wp:posOffset>
                </wp:positionH>
                <wp:positionV relativeFrom="paragraph">
                  <wp:posOffset>216958</wp:posOffset>
                </wp:positionV>
                <wp:extent cx="790575" cy="297815"/>
                <wp:effectExtent l="9525" t="5080" r="209550" b="87630"/>
                <wp:wrapNone/>
                <wp:docPr id="6" name="AutoShape 6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297815"/>
                        </a:xfrm>
                        <a:prstGeom prst="wedgeRectCallout">
                          <a:avLst>
                            <a:gd name="adj1" fmla="val 71287"/>
                            <a:gd name="adj2" fmla="val 672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CD927A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left</w:t>
                            </w:r>
                          </w:p>
                          <w:p w14:paraId="2A7920C6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6892B3" id="AutoShape 6152" o:spid="_x0000_s1036" type="#_x0000_t61" style="position:absolute;left:0;text-align:left;margin-left:320.8pt;margin-top:17.1pt;width:62.25pt;height:23.45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" adj="26198,25330">
                <v:textbox>
                  <w:txbxContent>
                    <w:p w14:paraId="35CD927A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left</w:t>
                      </w:r>
                    </w:p>
                    <w:p w14:paraId="2A7920C6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 w:rsidR="00B81EB2">
        <w:tab/>
      </w:r>
      <w:r w:rsidR="0037009E" w:rsidRPr="0037009E">
        <w:rPr>
          <w:position w:val="-14"/>
        </w:rPr>
        <w:object w:dxaOrig="2600" w:dyaOrig="400" w14:anchorId="5799AD98">
          <v:shape id="_x0000_i1046" type="#_x0000_t75" style="width:129.6pt;height:20.4pt" o:ole="">
            <v:imagedata r:id="rId54" o:title=""/>
          </v:shape>
          <o:OLEObject Type="Embed" ProgID="Equation.DSMT4" ShapeID="_x0000_i1046" DrawAspect="Content" ObjectID="_1654262642" r:id="rId55"/>
        </w:object>
      </w:r>
    </w:p>
    <w:p w14:paraId="034CF7D4" w14:textId="77777777" w:rsidR="00B81EB2" w:rsidRDefault="00B81EB2" w:rsidP="001525B0">
      <w:pPr>
        <w:tabs>
          <w:tab w:val="left" w:pos="1440"/>
        </w:tabs>
        <w:spacing w:line="240" w:lineRule="auto"/>
        <w:ind w:left="360"/>
      </w:pPr>
      <w:r>
        <w:tab/>
      </w:r>
      <w:r w:rsidR="0037009E" w:rsidRPr="0037009E">
        <w:rPr>
          <w:position w:val="-14"/>
        </w:rPr>
        <w:object w:dxaOrig="2320" w:dyaOrig="400" w14:anchorId="3DA589A5">
          <v:shape id="_x0000_i1047" type="#_x0000_t75" style="width:116.4pt;height:20.4pt" o:ole="">
            <v:imagedata r:id="rId56" o:title=""/>
          </v:shape>
          <o:OLEObject Type="Embed" ProgID="Equation.DSMT4" ShapeID="_x0000_i1047" DrawAspect="Content" ObjectID="_1654262643" r:id="rId57"/>
        </w:object>
      </w:r>
    </w:p>
    <w:p w14:paraId="3ACC2E3F" w14:textId="77777777" w:rsidR="00B81EB2" w:rsidRDefault="00B81EB2" w:rsidP="00B81EB2"/>
    <w:p w14:paraId="46170380" w14:textId="77777777" w:rsidR="00B81EB2" w:rsidRDefault="00B81EB2" w:rsidP="00B81EB2">
      <w:pPr>
        <w:rPr>
          <w:noProof/>
        </w:rPr>
      </w:pPr>
      <w:r>
        <w:tab/>
      </w:r>
      <w:r w:rsidRPr="007B3B30">
        <w:rPr>
          <w:noProof/>
        </w:rPr>
        <w:t xml:space="preserve">  </w:t>
      </w:r>
    </w:p>
    <w:p w14:paraId="7BEE2375" w14:textId="77777777" w:rsidR="00B81EB2" w:rsidRPr="00A63EB3" w:rsidRDefault="00B81EB2" w:rsidP="00B81EB2">
      <w:pPr>
        <w:spacing w:line="360" w:lineRule="auto"/>
        <w:rPr>
          <w:b/>
          <w:i/>
          <w:noProof/>
          <w:sz w:val="28"/>
        </w:rPr>
      </w:pPr>
      <w:r w:rsidRPr="00A63EB3">
        <w:rPr>
          <w:b/>
          <w:i/>
          <w:noProof/>
          <w:sz w:val="28"/>
        </w:rPr>
        <w:t>Example</w:t>
      </w:r>
    </w:p>
    <w:p w14:paraId="79D33729" w14:textId="77777777" w:rsidR="00B81EB2" w:rsidRDefault="00B81EB2" w:rsidP="00B81EB2">
      <w:pPr>
        <w:spacing w:line="240" w:lineRule="auto"/>
      </w:pPr>
      <w:r>
        <w:t xml:space="preserve">Determine the end behavior of the graph of the polynomial function    </w:t>
      </w:r>
      <w:r w:rsidR="0037009E" w:rsidRPr="0037009E">
        <w:rPr>
          <w:position w:val="-14"/>
        </w:rPr>
        <w:object w:dxaOrig="2659" w:dyaOrig="460" w14:anchorId="129E4839">
          <v:shape id="_x0000_i1048" type="#_x0000_t75" style="width:132.6pt;height:23.4pt" o:ole="">
            <v:imagedata r:id="rId58" o:title=""/>
          </v:shape>
          <o:OLEObject Type="Embed" ProgID="Equation.DSMT4" ShapeID="_x0000_i1048" DrawAspect="Content" ObjectID="_1654262644" r:id="rId59"/>
        </w:object>
      </w:r>
    </w:p>
    <w:p w14:paraId="36F8233F" w14:textId="77777777" w:rsidR="00B81EB2" w:rsidRPr="0092269D" w:rsidRDefault="00B81EB2" w:rsidP="00B81EB2">
      <w:pPr>
        <w:spacing w:after="120" w:line="240" w:lineRule="auto"/>
        <w:rPr>
          <w:b/>
          <w:i/>
          <w:color w:val="943634" w:themeColor="accent2" w:themeShade="BF"/>
          <w:u w:val="single"/>
        </w:rPr>
      </w:pPr>
      <w:r w:rsidRPr="0092269D">
        <w:rPr>
          <w:b/>
          <w:i/>
          <w:color w:val="943634" w:themeColor="accent2" w:themeShade="BF"/>
          <w:u w:val="single"/>
        </w:rPr>
        <w:t>Solution</w:t>
      </w:r>
    </w:p>
    <w:p w14:paraId="686CEB65" w14:textId="77777777" w:rsidR="00B81EB2" w:rsidRDefault="00B81EB2" w:rsidP="00524F1A">
      <w:pPr>
        <w:spacing w:line="360" w:lineRule="auto"/>
        <w:ind w:left="360"/>
      </w:pPr>
      <w:r>
        <w:t xml:space="preserve">Leading term: </w:t>
      </w:r>
      <w:r w:rsidR="0037009E" w:rsidRPr="0037009E">
        <w:rPr>
          <w:position w:val="-6"/>
        </w:rPr>
        <w:object w:dxaOrig="560" w:dyaOrig="380" w14:anchorId="5D457EE8">
          <v:shape id="_x0000_i1049" type="#_x0000_t75" style="width:27.6pt;height:18.6pt" o:ole="">
            <v:imagedata r:id="rId60" o:title=""/>
          </v:shape>
          <o:OLEObject Type="Embed" ProgID="Equation.DSMT4" ShapeID="_x0000_i1049" DrawAspect="Content" ObjectID="_1654262645" r:id="rId61"/>
        </w:object>
      </w:r>
      <w:r>
        <w:t xml:space="preserve"> with 5th degree (</w:t>
      </w:r>
      <w:r w:rsidRPr="007A7EB3">
        <w:rPr>
          <w:i/>
        </w:rPr>
        <w:t>n</w:t>
      </w:r>
      <w:r>
        <w:t xml:space="preserve"> is odd)</w:t>
      </w:r>
    </w:p>
    <w:p w14:paraId="358F74C8" w14:textId="77777777" w:rsidR="00B81EB2" w:rsidRDefault="0037009E" w:rsidP="00524F1A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37009E">
        <w:rPr>
          <w:position w:val="-14"/>
        </w:rPr>
        <w:object w:dxaOrig="4500" w:dyaOrig="460" w14:anchorId="4E228011">
          <v:shape id="_x0000_i1050" type="#_x0000_t75" style="width:225pt;height:23.4pt" o:ole="">
            <v:imagedata r:id="rId62" o:title=""/>
          </v:shape>
          <o:OLEObject Type="Embed" ProgID="Equation.DSMT4" ShapeID="_x0000_i1050" DrawAspect="Content" ObjectID="_1654262646" r:id="rId63"/>
        </w:object>
      </w:r>
      <w:r w:rsidR="00B81EB2">
        <w:rPr>
          <w:position w:val="-14"/>
        </w:rPr>
        <w:tab/>
      </w:r>
      <w:r w:rsidRPr="0037009E">
        <w:rPr>
          <w:position w:val="-14"/>
        </w:rPr>
        <w:object w:dxaOrig="580" w:dyaOrig="400" w14:anchorId="1C97FAB3">
          <v:shape id="_x0000_i1051" type="#_x0000_t75" style="width:29.4pt;height:20.4pt" o:ole="">
            <v:imagedata r:id="rId64" o:title=""/>
          </v:shape>
          <o:OLEObject Type="Embed" ProgID="Equation.DSMT4" ShapeID="_x0000_i1051" DrawAspect="Content" ObjectID="_1654262647" r:id="rId65"/>
        </w:object>
      </w:r>
      <w:r w:rsidR="00B81EB2">
        <w:t xml:space="preserve"> rises left</w:t>
      </w:r>
    </w:p>
    <w:p w14:paraId="5B7FF67E" w14:textId="77777777" w:rsidR="00B81EB2" w:rsidRDefault="0037009E" w:rsidP="001525B0">
      <w:pPr>
        <w:tabs>
          <w:tab w:val="left" w:pos="5040"/>
        </w:tabs>
        <w:spacing w:line="240" w:lineRule="auto"/>
        <w:ind w:left="360"/>
        <w:rPr>
          <w:noProof/>
        </w:rPr>
      </w:pPr>
      <w:r w:rsidRPr="0037009E">
        <w:rPr>
          <w:position w:val="-14"/>
        </w:rPr>
        <w:object w:dxaOrig="2460" w:dyaOrig="400" w14:anchorId="0D79556F">
          <v:shape id="_x0000_i1052" type="#_x0000_t75" style="width:123pt;height:20.4pt" o:ole="">
            <v:imagedata r:id="rId66" o:title=""/>
          </v:shape>
          <o:OLEObject Type="Embed" ProgID="Equation.DSMT4" ShapeID="_x0000_i1052" DrawAspect="Content" ObjectID="_1654262648" r:id="rId67"/>
        </w:object>
      </w:r>
      <w:r w:rsidR="00B81EB2">
        <w:rPr>
          <w:position w:val="-14"/>
        </w:rPr>
        <w:tab/>
      </w:r>
      <w:r w:rsidRPr="0037009E">
        <w:rPr>
          <w:position w:val="-14"/>
        </w:rPr>
        <w:object w:dxaOrig="580" w:dyaOrig="400" w14:anchorId="02CF43D7">
          <v:shape id="_x0000_i1053" type="#_x0000_t75" style="width:29.4pt;height:20.4pt" o:ole="">
            <v:imagedata r:id="rId68" o:title=""/>
          </v:shape>
          <o:OLEObject Type="Embed" ProgID="Equation.DSMT4" ShapeID="_x0000_i1053" DrawAspect="Content" ObjectID="_1654262649" r:id="rId69"/>
        </w:object>
      </w:r>
      <w:r w:rsidR="00B81EB2">
        <w:t xml:space="preserve"> falls right</w:t>
      </w:r>
    </w:p>
    <w:p w14:paraId="572037CF" w14:textId="77777777" w:rsidR="00B81EB2" w:rsidRPr="0092269D" w:rsidRDefault="00B81EB2" w:rsidP="00B81EB2">
      <w:pPr>
        <w:spacing w:line="240" w:lineRule="auto"/>
        <w:rPr>
          <w:sz w:val="12"/>
        </w:rPr>
      </w:pPr>
      <w:r w:rsidRPr="0092269D">
        <w:rPr>
          <w:sz w:val="12"/>
        </w:rPr>
        <w:lastRenderedPageBreak/>
        <w:br w:type="page"/>
      </w:r>
    </w:p>
    <w:p w14:paraId="0A09D998" w14:textId="77777777" w:rsidR="00B81EB2" w:rsidRPr="00004EE2" w:rsidRDefault="00B81EB2" w:rsidP="001525B0">
      <w:pPr>
        <w:tabs>
          <w:tab w:val="left" w:pos="360"/>
          <w:tab w:val="left" w:pos="1440"/>
        </w:tabs>
        <w:spacing w:after="60" w:line="360" w:lineRule="auto"/>
        <w:rPr>
          <w:rFonts w:eastAsia="Calibri" w:cs="Times New Roman"/>
          <w:b/>
          <w:sz w:val="28"/>
        </w:rPr>
      </w:pPr>
      <w:r w:rsidRPr="00004EE2">
        <w:rPr>
          <w:rFonts w:eastAsia="Calibri" w:cs="Times New Roman"/>
          <w:b/>
          <w:sz w:val="28"/>
        </w:rPr>
        <w:lastRenderedPageBreak/>
        <w:t xml:space="preserve">The </w:t>
      </w:r>
      <w:r>
        <w:rPr>
          <w:rFonts w:eastAsia="Calibri" w:cs="Times New Roman"/>
          <w:b/>
          <w:sz w:val="28"/>
        </w:rPr>
        <w:t>I</w:t>
      </w:r>
      <w:r w:rsidRPr="00004EE2">
        <w:rPr>
          <w:rFonts w:eastAsia="Calibri" w:cs="Times New Roman"/>
          <w:b/>
          <w:sz w:val="28"/>
        </w:rPr>
        <w:t xml:space="preserve">ntermediate </w:t>
      </w:r>
      <w:r>
        <w:rPr>
          <w:rFonts w:eastAsia="Calibri" w:cs="Times New Roman"/>
          <w:b/>
          <w:sz w:val="28"/>
        </w:rPr>
        <w:t>V</w:t>
      </w:r>
      <w:r w:rsidRPr="00004EE2">
        <w:rPr>
          <w:rFonts w:eastAsia="Calibri" w:cs="Times New Roman"/>
          <w:b/>
          <w:sz w:val="28"/>
        </w:rPr>
        <w:t xml:space="preserve">alue </w:t>
      </w:r>
      <w:r w:rsidRPr="00004EE2">
        <w:rPr>
          <w:rFonts w:eastAsia="Calibri" w:cs="Times New Roman"/>
          <w:b/>
          <w:i/>
          <w:color w:val="632423" w:themeColor="accent2" w:themeShade="80"/>
          <w:sz w:val="28"/>
        </w:rPr>
        <w:t>Theorem</w:t>
      </w:r>
    </w:p>
    <w:p w14:paraId="36ED4415" w14:textId="77777777" w:rsidR="00B81EB2" w:rsidRDefault="00B81EB2" w:rsidP="001525B0">
      <w:pPr>
        <w:spacing w:after="80"/>
        <w:rPr>
          <w:rFonts w:eastAsia="Calibri" w:cs="Times New Roman"/>
          <w:position w:val="-6"/>
        </w:rPr>
      </w:pPr>
      <w:r w:rsidRPr="00004EE2">
        <w:rPr>
          <w:rFonts w:eastAsia="Calibri" w:cs="Times New Roman"/>
        </w:rPr>
        <w:t xml:space="preserve">For any polynomial function </w:t>
      </w:r>
      <w:r w:rsidR="0037009E" w:rsidRPr="0037009E">
        <w:rPr>
          <w:position w:val="-10"/>
        </w:rPr>
        <w:object w:dxaOrig="540" w:dyaOrig="320" w14:anchorId="646A51A4">
          <v:shape id="_x0000_i1054" type="#_x0000_t75" style="width:27pt;height:15.6pt" o:ole="">
            <v:imagedata r:id="rId70" o:title=""/>
          </v:shape>
          <o:OLEObject Type="Embed" ProgID="Equation.DSMT4" ShapeID="_x0000_i1054" DrawAspect="Content" ObjectID="_1654262650" r:id="rId71"/>
        </w:object>
      </w:r>
      <w:r w:rsidRPr="00004EE2">
        <w:rPr>
          <w:rFonts w:eastAsia="Calibri" w:cs="Times New Roman"/>
        </w:rPr>
        <w:t xml:space="preserve"> with real coefficients</w:t>
      </w:r>
      <w:r>
        <w:rPr>
          <w:rFonts w:eastAsia="Calibri" w:cs="Times New Roman"/>
        </w:rPr>
        <w:t xml:space="preserve"> and </w:t>
      </w:r>
      <w:r w:rsidR="0037009E" w:rsidRPr="0037009E">
        <w:rPr>
          <w:position w:val="-10"/>
        </w:rPr>
        <w:object w:dxaOrig="1260" w:dyaOrig="320" w14:anchorId="5DCAE5CF">
          <v:shape id="_x0000_i1055" type="#_x0000_t75" style="width:63pt;height:15.6pt" o:ole="">
            <v:imagedata r:id="rId72" o:title=""/>
          </v:shape>
          <o:OLEObject Type="Embed" ProgID="Equation.DSMT4" ShapeID="_x0000_i1055" DrawAspect="Content" ObjectID="_1654262651" r:id="rId73"/>
        </w:object>
      </w:r>
      <w:r>
        <w:rPr>
          <w:rFonts w:eastAsia="Calibri" w:cs="Times New Roman"/>
          <w:position w:val="-6"/>
        </w:rPr>
        <w:t xml:space="preserve"> </w:t>
      </w:r>
      <w:r w:rsidRPr="00004EE2">
        <w:t xml:space="preserve">for </w:t>
      </w:r>
      <w:r w:rsidR="0037009E" w:rsidRPr="0037009E">
        <w:rPr>
          <w:position w:val="-6"/>
        </w:rPr>
        <w:object w:dxaOrig="560" w:dyaOrig="279" w14:anchorId="4BDF0FE3">
          <v:shape id="_x0000_i1056" type="#_x0000_t75" style="width:27.6pt;height:14.4pt" o:ole="">
            <v:imagedata r:id="rId74" o:title=""/>
          </v:shape>
          <o:OLEObject Type="Embed" ProgID="Equation.DSMT4" ShapeID="_x0000_i1056" DrawAspect="Content" ObjectID="_1654262652" r:id="rId75"/>
        </w:object>
      </w:r>
      <w:r>
        <w:t xml:space="preserve">, then </w:t>
      </w:r>
      <w:r w:rsidR="0037009E" w:rsidRPr="0037009E">
        <w:rPr>
          <w:position w:val="-10"/>
        </w:rPr>
        <w:object w:dxaOrig="260" w:dyaOrig="340" w14:anchorId="47716190">
          <v:shape id="_x0000_i1057" type="#_x0000_t75" style="width:12.6pt;height:17.4pt" o:ole="">
            <v:imagedata r:id="rId76" o:title=""/>
          </v:shape>
          <o:OLEObject Type="Embed" ProgID="Equation.DSMT4" ShapeID="_x0000_i1057" DrawAspect="Content" ObjectID="_1654262653" r:id="rId77"/>
        </w:object>
      </w:r>
      <w:r>
        <w:t xml:space="preserve"> takes on every value between </w:t>
      </w:r>
      <w:r w:rsidR="0037009E" w:rsidRPr="0037009E">
        <w:rPr>
          <w:position w:val="-10"/>
        </w:rPr>
        <w:object w:dxaOrig="540" w:dyaOrig="320" w14:anchorId="63B8B2F1">
          <v:shape id="_x0000_i1058" type="#_x0000_t75" style="width:27pt;height:15.6pt" o:ole="">
            <v:imagedata r:id="rId78" o:title=""/>
          </v:shape>
          <o:OLEObject Type="Embed" ProgID="Equation.DSMT4" ShapeID="_x0000_i1058" DrawAspect="Content" ObjectID="_1654262654" r:id="rId79"/>
        </w:object>
      </w:r>
      <w:r w:rsidRPr="00004EE2">
        <w:t xml:space="preserve"> and</w:t>
      </w:r>
      <w:r>
        <w:rPr>
          <w:rFonts w:eastAsia="Calibri" w:cs="Times New Roman"/>
          <w:position w:val="-6"/>
        </w:rPr>
        <w:t xml:space="preserve"> </w:t>
      </w:r>
      <w:r w:rsidR="0037009E" w:rsidRPr="0037009E">
        <w:rPr>
          <w:position w:val="-10"/>
        </w:rPr>
        <w:object w:dxaOrig="520" w:dyaOrig="320" w14:anchorId="3FB5BB64">
          <v:shape id="_x0000_i1059" type="#_x0000_t75" style="width:26.4pt;height:15.6pt" o:ole="">
            <v:imagedata r:id="rId80" o:title=""/>
          </v:shape>
          <o:OLEObject Type="Embed" ProgID="Equation.DSMT4" ShapeID="_x0000_i1059" DrawAspect="Content" ObjectID="_1654262655" r:id="rId81"/>
        </w:object>
      </w:r>
      <w:r>
        <w:rPr>
          <w:rFonts w:eastAsia="Calibri" w:cs="Times New Roman"/>
          <w:position w:val="-6"/>
        </w:rPr>
        <w:t xml:space="preserve"> </w:t>
      </w:r>
      <w:r w:rsidRPr="00004EE2">
        <w:t>in the interval</w:t>
      </w:r>
      <w:r>
        <w:rPr>
          <w:rFonts w:eastAsia="Calibri" w:cs="Times New Roman"/>
          <w:position w:val="-6"/>
        </w:rPr>
        <w:t xml:space="preserve"> </w:t>
      </w:r>
      <w:r w:rsidR="0037009E" w:rsidRPr="0037009E">
        <w:rPr>
          <w:position w:val="-14"/>
        </w:rPr>
        <w:object w:dxaOrig="639" w:dyaOrig="400" w14:anchorId="39E2BE20">
          <v:shape id="_x0000_i1060" type="#_x0000_t75" style="width:32.4pt;height:20.4pt" o:ole="">
            <v:imagedata r:id="rId82" o:title=""/>
          </v:shape>
          <o:OLEObject Type="Embed" ProgID="Equation.DSMT4" ShapeID="_x0000_i1060" DrawAspect="Content" ObjectID="_1654262656" r:id="rId83"/>
        </w:object>
      </w:r>
      <w:r>
        <w:rPr>
          <w:rFonts w:eastAsia="Calibri" w:cs="Times New Roman"/>
          <w:position w:val="-6"/>
        </w:rPr>
        <w:t>.</w:t>
      </w:r>
    </w:p>
    <w:p w14:paraId="4759A562" w14:textId="77777777" w:rsidR="00B81EB2" w:rsidRPr="00004EE2" w:rsidRDefault="00B81EB2" w:rsidP="001525B0">
      <w:pPr>
        <w:rPr>
          <w:rFonts w:eastAsia="Calibri" w:cs="Times New Roman"/>
        </w:rPr>
      </w:pPr>
      <w:r>
        <w:rPr>
          <w:rFonts w:eastAsia="Calibri" w:cs="Times New Roman"/>
          <w:position w:val="-6"/>
        </w:rPr>
        <w:sym w:font="Symbol" w:char="F05C"/>
      </w:r>
      <w:r>
        <w:rPr>
          <w:rFonts w:eastAsia="Calibri" w:cs="Times New Roman"/>
          <w:position w:val="-6"/>
        </w:rPr>
        <w:t xml:space="preserve"> </w:t>
      </w:r>
      <w:r w:rsidR="0037009E" w:rsidRPr="0037009E">
        <w:rPr>
          <w:position w:val="-10"/>
        </w:rPr>
        <w:object w:dxaOrig="540" w:dyaOrig="320" w14:anchorId="4AA4A073">
          <v:shape id="_x0000_i1061" type="#_x0000_t75" style="width:27pt;height:15.6pt" o:ole="">
            <v:imagedata r:id="rId84" o:title=""/>
          </v:shape>
          <o:OLEObject Type="Embed" ProgID="Equation.DSMT4" ShapeID="_x0000_i1061" DrawAspect="Content" ObjectID="_1654262657" r:id="rId85"/>
        </w:object>
      </w:r>
      <w:r w:rsidRPr="00004EE2">
        <w:t xml:space="preserve"> and</w:t>
      </w:r>
      <w:r>
        <w:rPr>
          <w:rFonts w:eastAsia="Calibri" w:cs="Times New Roman"/>
          <w:position w:val="-6"/>
        </w:rPr>
        <w:t xml:space="preserve"> </w:t>
      </w:r>
      <w:r w:rsidR="0037009E" w:rsidRPr="0037009E">
        <w:rPr>
          <w:position w:val="-10"/>
        </w:rPr>
        <w:object w:dxaOrig="520" w:dyaOrig="320" w14:anchorId="28AC38EA">
          <v:shape id="_x0000_i1062" type="#_x0000_t75" style="width:26.4pt;height:15.6pt" o:ole="">
            <v:imagedata r:id="rId86" o:title=""/>
          </v:shape>
          <o:OLEObject Type="Embed" ProgID="Equation.DSMT4" ShapeID="_x0000_i1062" DrawAspect="Content" ObjectID="_1654262658" r:id="rId87"/>
        </w:object>
      </w:r>
      <w:r w:rsidRPr="00004EE2">
        <w:rPr>
          <w:rFonts w:eastAsia="Calibri" w:cs="Times New Roman"/>
        </w:rPr>
        <w:t xml:space="preserve">are the </w:t>
      </w:r>
      <w:r w:rsidRPr="001525B0">
        <w:rPr>
          <w:rFonts w:eastAsia="Calibri" w:cs="Times New Roman"/>
          <w:b/>
          <w:i/>
          <w:color w:val="FF0000"/>
        </w:rPr>
        <w:t>opposite signs</w:t>
      </w:r>
      <w:r w:rsidRPr="00004EE2">
        <w:rPr>
          <w:rFonts w:eastAsia="Calibri" w:cs="Times New Roman"/>
        </w:rPr>
        <w:t xml:space="preserve">. Then the function has a real zero between </w:t>
      </w:r>
      <w:r w:rsidRPr="00004EE2">
        <w:rPr>
          <w:rFonts w:eastAsia="Calibri" w:cs="Times New Roman"/>
          <w:i/>
          <w:sz w:val="26"/>
          <w:szCs w:val="26"/>
        </w:rPr>
        <w:t>a</w:t>
      </w:r>
      <w:r w:rsidRPr="00004EE2">
        <w:rPr>
          <w:rFonts w:eastAsia="Calibri" w:cs="Times New Roman"/>
        </w:rPr>
        <w:t xml:space="preserve"> and </w:t>
      </w:r>
      <w:r w:rsidRPr="00004EE2">
        <w:rPr>
          <w:rFonts w:eastAsia="Calibri" w:cs="Times New Roman"/>
          <w:i/>
          <w:sz w:val="26"/>
          <w:szCs w:val="26"/>
        </w:rPr>
        <w:t>b</w:t>
      </w:r>
      <w:r w:rsidRPr="00004EE2">
        <w:rPr>
          <w:rFonts w:eastAsia="Calibri" w:cs="Times New Roman"/>
        </w:rPr>
        <w:t>.</w:t>
      </w:r>
    </w:p>
    <w:p w14:paraId="552A6C94" w14:textId="77777777" w:rsidR="00B81EB2" w:rsidRPr="00004EE2" w:rsidRDefault="00B81EB2" w:rsidP="001525B0"/>
    <w:p w14:paraId="57944AA6" w14:textId="77777777" w:rsidR="00B81EB2" w:rsidRPr="00004EE2" w:rsidRDefault="00B81EB2" w:rsidP="001525B0"/>
    <w:p w14:paraId="6F0096D2" w14:textId="77777777" w:rsidR="00B81EB2" w:rsidRPr="00A63EB3" w:rsidRDefault="00B81EB2" w:rsidP="001525B0">
      <w:pPr>
        <w:tabs>
          <w:tab w:val="left" w:pos="360"/>
          <w:tab w:val="left" w:pos="1440"/>
        </w:tabs>
        <w:spacing w:after="120"/>
        <w:rPr>
          <w:rFonts w:eastAsia="Calibri" w:cs="Times New Roman"/>
          <w:b/>
          <w:i/>
          <w:sz w:val="28"/>
        </w:rPr>
      </w:pPr>
      <w:r w:rsidRPr="00A63EB3">
        <w:rPr>
          <w:rFonts w:eastAsia="Calibri" w:cs="Times New Roman"/>
          <w:b/>
          <w:i/>
          <w:sz w:val="28"/>
        </w:rPr>
        <w:t>Example</w:t>
      </w:r>
    </w:p>
    <w:p w14:paraId="04A6F24D" w14:textId="77777777" w:rsidR="00B81EB2" w:rsidRDefault="00B81EB2" w:rsidP="00B81EB2">
      <w:pPr>
        <w:tabs>
          <w:tab w:val="left" w:pos="360"/>
          <w:tab w:val="left" w:pos="1440"/>
        </w:tabs>
        <w:spacing w:line="240" w:lineRule="auto"/>
        <w:rPr>
          <w:rFonts w:eastAsia="Calibri" w:cs="Times New Roman"/>
        </w:rPr>
      </w:pPr>
      <w:r w:rsidRPr="00004EE2">
        <w:rPr>
          <w:rFonts w:eastAsia="Calibri" w:cs="Times New Roman"/>
        </w:rPr>
        <w:t xml:space="preserve">Using the intermediate value theorem, determine, if possible, whether the function has a real zero between </w:t>
      </w:r>
      <w:r w:rsidRPr="00004EE2">
        <w:rPr>
          <w:rFonts w:eastAsia="Calibri" w:cs="Times New Roman"/>
          <w:i/>
        </w:rPr>
        <w:t>a</w:t>
      </w:r>
      <w:r w:rsidRPr="00004EE2">
        <w:rPr>
          <w:rFonts w:eastAsia="Calibri" w:cs="Times New Roman"/>
        </w:rPr>
        <w:t xml:space="preserve"> and </w:t>
      </w:r>
      <w:r w:rsidRPr="00004EE2">
        <w:rPr>
          <w:rFonts w:eastAsia="Calibri" w:cs="Times New Roman"/>
          <w:i/>
        </w:rPr>
        <w:t>b</w:t>
      </w:r>
      <w:r w:rsidRPr="00004EE2">
        <w:rPr>
          <w:rFonts w:eastAsia="Calibri" w:cs="Times New Roman"/>
        </w:rPr>
        <w:t>.</w:t>
      </w:r>
    </w:p>
    <w:p w14:paraId="13AA18C4" w14:textId="77777777" w:rsidR="00B81EB2" w:rsidRPr="00004EE2" w:rsidRDefault="0037009E" w:rsidP="001525B0">
      <w:pPr>
        <w:numPr>
          <w:ilvl w:val="0"/>
          <w:numId w:val="7"/>
        </w:numPr>
        <w:spacing w:line="360" w:lineRule="auto"/>
        <w:ind w:left="540"/>
        <w:contextualSpacing/>
        <w:rPr>
          <w:rFonts w:ascii="Calibri" w:eastAsia="Calibri" w:hAnsi="Calibri" w:cs="Times New Roman"/>
          <w:sz w:val="22"/>
        </w:rPr>
      </w:pPr>
      <w:r w:rsidRPr="0037009E">
        <w:rPr>
          <w:position w:val="-10"/>
        </w:rPr>
        <w:object w:dxaOrig="3700" w:dyaOrig="420" w14:anchorId="72103A61">
          <v:shape id="_x0000_i1063" type="#_x0000_t75" style="width:185.4pt;height:21pt" o:ole="">
            <v:imagedata r:id="rId88" o:title=""/>
          </v:shape>
          <o:OLEObject Type="Embed" ProgID="Equation.DSMT4" ShapeID="_x0000_i1063" DrawAspect="Content" ObjectID="_1654262659" r:id="rId89"/>
        </w:object>
      </w:r>
    </w:p>
    <w:p w14:paraId="7F84D1CB" w14:textId="77777777" w:rsidR="00B81EB2" w:rsidRPr="00004EE2" w:rsidRDefault="0037009E" w:rsidP="00BE1FE5">
      <w:pPr>
        <w:numPr>
          <w:ilvl w:val="0"/>
          <w:numId w:val="7"/>
        </w:numPr>
        <w:spacing w:line="240" w:lineRule="auto"/>
        <w:ind w:left="540"/>
        <w:contextualSpacing/>
        <w:rPr>
          <w:rFonts w:ascii="Calibri" w:eastAsia="Calibri" w:hAnsi="Calibri" w:cs="Times New Roman"/>
          <w:sz w:val="22"/>
        </w:rPr>
      </w:pPr>
      <w:r w:rsidRPr="0037009E">
        <w:rPr>
          <w:position w:val="-10"/>
        </w:rPr>
        <w:object w:dxaOrig="3540" w:dyaOrig="420" w14:anchorId="739C7F1D">
          <v:shape id="_x0000_i1064" type="#_x0000_t75" style="width:177pt;height:21pt" o:ole="">
            <v:imagedata r:id="rId90" o:title=""/>
          </v:shape>
          <o:OLEObject Type="Embed" ProgID="Equation.DSMT4" ShapeID="_x0000_i1064" DrawAspect="Content" ObjectID="_1654262660" r:id="rId91"/>
        </w:object>
      </w:r>
    </w:p>
    <w:p w14:paraId="25715A99" w14:textId="77777777" w:rsidR="00B81EB2" w:rsidRPr="0092269D" w:rsidRDefault="00B81EB2" w:rsidP="00B81EB2">
      <w:pPr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92269D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08AD712F" w14:textId="77777777" w:rsidR="00B81EB2" w:rsidRPr="00004EE2" w:rsidRDefault="0037009E" w:rsidP="00053F9B">
      <w:pPr>
        <w:numPr>
          <w:ilvl w:val="0"/>
          <w:numId w:val="8"/>
        </w:numPr>
        <w:tabs>
          <w:tab w:val="left" w:pos="1440"/>
        </w:tabs>
        <w:spacing w:line="360" w:lineRule="auto"/>
        <w:contextualSpacing/>
        <w:rPr>
          <w:rFonts w:ascii="Calibri" w:eastAsia="Calibri" w:hAnsi="Calibri" w:cs="Times New Roman"/>
          <w:sz w:val="22"/>
        </w:rPr>
      </w:pPr>
      <w:r w:rsidRPr="0037009E">
        <w:rPr>
          <w:position w:val="-10"/>
        </w:rPr>
        <w:object w:dxaOrig="3700" w:dyaOrig="420" w14:anchorId="55C580AF">
          <v:shape id="_x0000_i1065" type="#_x0000_t75" style="width:185.4pt;height:21pt" o:ole="">
            <v:imagedata r:id="rId92" o:title=""/>
          </v:shape>
          <o:OLEObject Type="Embed" ProgID="Equation.DSMT4" ShapeID="_x0000_i1065" DrawAspect="Content" ObjectID="_1654262661" r:id="rId93"/>
        </w:object>
      </w:r>
    </w:p>
    <w:p w14:paraId="00DBC423" w14:textId="77777777" w:rsidR="00B81EB2" w:rsidRDefault="00B81EB2" w:rsidP="001525B0">
      <w:pPr>
        <w:tabs>
          <w:tab w:val="left" w:pos="720"/>
        </w:tabs>
        <w:ind w:left="360"/>
      </w:pPr>
      <w:r w:rsidRPr="00004EE2">
        <w:rPr>
          <w:rFonts w:eastAsia="Calibri" w:cs="Times New Roman"/>
        </w:rPr>
        <w:tab/>
      </w:r>
      <w:r w:rsidR="001525B0" w:rsidRPr="0037009E">
        <w:rPr>
          <w:position w:val="-10"/>
        </w:rPr>
        <w:object w:dxaOrig="3019" w:dyaOrig="420" w14:anchorId="14E68AE0">
          <v:shape id="_x0000_i1066" type="#_x0000_t75" style="width:150.6pt;height:21pt" o:ole="">
            <v:imagedata r:id="rId94" o:title=""/>
          </v:shape>
          <o:OLEObject Type="Embed" ProgID="Equation.DSMT4" ShapeID="_x0000_i1066" DrawAspect="Content" ObjectID="_1654262662" r:id="rId95"/>
        </w:object>
      </w:r>
    </w:p>
    <w:p w14:paraId="0A001EB4" w14:textId="3FCF680E" w:rsidR="001525B0" w:rsidRPr="00004EE2" w:rsidRDefault="001525B0" w:rsidP="009D52C5">
      <w:pPr>
        <w:tabs>
          <w:tab w:val="left" w:pos="1440"/>
        </w:tabs>
        <w:spacing w:line="360" w:lineRule="auto"/>
        <w:ind w:left="360"/>
        <w:rPr>
          <w:rFonts w:eastAsia="Calibri" w:cs="Times New Roman"/>
        </w:rPr>
      </w:pPr>
      <w:r>
        <w:tab/>
      </w:r>
      <w:r w:rsidRPr="001525B0">
        <w:rPr>
          <w:position w:val="-10"/>
        </w:rPr>
        <w:object w:dxaOrig="780" w:dyaOrig="340" w14:anchorId="6B6A69EC">
          <v:shape id="_x0000_i1067" type="#_x0000_t75" style="width:39pt;height:17.4pt" o:ole="">
            <v:imagedata r:id="rId96" o:title=""/>
          </v:shape>
          <o:OLEObject Type="Embed" ProgID="Equation.DSMT4" ShapeID="_x0000_i1067" DrawAspect="Content" ObjectID="_1654262663" r:id="rId97"/>
        </w:object>
      </w:r>
    </w:p>
    <w:p w14:paraId="41A68468" w14:textId="77777777" w:rsidR="001525B0" w:rsidRDefault="00B81EB2" w:rsidP="001525B0">
      <w:pPr>
        <w:tabs>
          <w:tab w:val="left" w:pos="360"/>
          <w:tab w:val="left" w:pos="720"/>
          <w:tab w:val="left" w:pos="1440"/>
          <w:tab w:val="left" w:pos="5040"/>
        </w:tabs>
        <w:ind w:left="360"/>
      </w:pPr>
      <w:r w:rsidRPr="00004EE2">
        <w:rPr>
          <w:rFonts w:eastAsia="Calibri" w:cs="Times New Roman"/>
        </w:rPr>
        <w:tab/>
      </w:r>
      <w:r w:rsidR="001525B0" w:rsidRPr="0037009E">
        <w:rPr>
          <w:position w:val="-10"/>
        </w:rPr>
        <w:object w:dxaOrig="3019" w:dyaOrig="420" w14:anchorId="6C6E6590">
          <v:shape id="_x0000_i1068" type="#_x0000_t75" style="width:150.6pt;height:21pt" o:ole="">
            <v:imagedata r:id="rId98" o:title=""/>
          </v:shape>
          <o:OLEObject Type="Embed" ProgID="Equation.DSMT4" ShapeID="_x0000_i1068" DrawAspect="Content" ObjectID="_1654262664" r:id="rId99"/>
        </w:object>
      </w:r>
    </w:p>
    <w:p w14:paraId="2C3264C8" w14:textId="77777777" w:rsidR="001525B0" w:rsidRPr="00004EE2" w:rsidRDefault="001525B0" w:rsidP="001525B0">
      <w:pPr>
        <w:tabs>
          <w:tab w:val="left" w:pos="1440"/>
        </w:tabs>
        <w:ind w:left="360"/>
        <w:rPr>
          <w:rFonts w:eastAsia="Calibri" w:cs="Times New Roman"/>
        </w:rPr>
      </w:pPr>
      <w:r>
        <w:tab/>
      </w:r>
      <w:r w:rsidRPr="001525B0">
        <w:rPr>
          <w:position w:val="-10"/>
        </w:rPr>
        <w:object w:dxaOrig="499" w:dyaOrig="340" w14:anchorId="623B35A1">
          <v:shape id="_x0000_i1069" type="#_x0000_t75" style="width:24.6pt;height:17.4pt" o:ole="">
            <v:imagedata r:id="rId100" o:title=""/>
          </v:shape>
          <o:OLEObject Type="Embed" ProgID="Equation.DSMT4" ShapeID="_x0000_i1069" DrawAspect="Content" ObjectID="_1654262665" r:id="rId101"/>
        </w:object>
      </w:r>
      <w:r>
        <w:t xml:space="preserve"> </w:t>
      </w:r>
    </w:p>
    <w:p w14:paraId="24512A78" w14:textId="77777777" w:rsidR="00B81EB2" w:rsidRPr="00004EE2" w:rsidRDefault="00B81EB2" w:rsidP="00B81EB2">
      <w:pPr>
        <w:tabs>
          <w:tab w:val="left" w:pos="360"/>
          <w:tab w:val="left" w:pos="720"/>
          <w:tab w:val="left" w:pos="1440"/>
          <w:tab w:val="left" w:pos="5040"/>
        </w:tabs>
        <w:spacing w:line="240" w:lineRule="auto"/>
        <w:ind w:left="360"/>
        <w:rPr>
          <w:rFonts w:eastAsia="Calibri" w:cs="Times New Roman"/>
        </w:rPr>
      </w:pPr>
      <w:r w:rsidRPr="00004EE2">
        <w:rPr>
          <w:rFonts w:eastAsia="Calibri" w:cs="Times New Roman"/>
        </w:rPr>
        <w:tab/>
      </w:r>
      <w:r w:rsidR="001525B0" w:rsidRPr="00C13D44">
        <w:rPr>
          <w:rFonts w:ascii="Cambria Math" w:eastAsia="Calibri" w:hAnsi="Cambria Math" w:cs="Times New Roman"/>
          <w:sz w:val="26"/>
          <w:szCs w:val="26"/>
        </w:rPr>
        <w:t>∴</w:t>
      </w:r>
      <w:r w:rsidR="001525B0">
        <w:rPr>
          <w:rFonts w:eastAsia="Calibri" w:cs="Times New Roman"/>
          <w:i/>
          <w:sz w:val="26"/>
          <w:szCs w:val="26"/>
        </w:rPr>
        <w:t xml:space="preserve"> </w:t>
      </w:r>
      <w:r w:rsidR="001525B0" w:rsidRPr="001525B0">
        <w:rPr>
          <w:rFonts w:eastAsia="Calibri" w:cs="Times New Roman"/>
          <w:i/>
          <w:position w:val="-14"/>
          <w:sz w:val="26"/>
          <w:szCs w:val="26"/>
        </w:rPr>
        <w:object w:dxaOrig="580" w:dyaOrig="400" w14:anchorId="1485461F">
          <v:shape id="_x0000_i1070" type="#_x0000_t75" style="width:29.4pt;height:20.4pt" o:ole="">
            <v:imagedata r:id="rId102" o:title=""/>
          </v:shape>
          <o:OLEObject Type="Embed" ProgID="Equation.DSMT4" ShapeID="_x0000_i1070" DrawAspect="Content" ObjectID="_1654262666" r:id="rId103"/>
        </w:object>
      </w:r>
      <w:r w:rsidR="001525B0">
        <w:rPr>
          <w:rFonts w:eastAsia="Calibri" w:cs="Times New Roman"/>
          <w:i/>
          <w:sz w:val="26"/>
          <w:szCs w:val="26"/>
        </w:rPr>
        <w:t xml:space="preserve"> </w:t>
      </w:r>
      <w:r>
        <w:rPr>
          <w:rFonts w:eastAsia="Calibri" w:cs="Times New Roman"/>
        </w:rPr>
        <w:t xml:space="preserve">has a zero between </w:t>
      </w:r>
      <w:r>
        <w:rPr>
          <w:rFonts w:eastAsia="Calibri" w:cs="Times New Roman"/>
        </w:rPr>
        <w:sym w:font="Symbol" w:char="F02D"/>
      </w:r>
      <w:r w:rsidRPr="00004EE2">
        <w:rPr>
          <w:rFonts w:eastAsia="Calibri" w:cs="Times New Roman"/>
        </w:rPr>
        <w:t xml:space="preserve">4 and </w:t>
      </w:r>
      <w:r>
        <w:rPr>
          <w:rFonts w:eastAsia="Calibri" w:cs="Times New Roman"/>
        </w:rPr>
        <w:sym w:font="Symbol" w:char="F02D"/>
      </w:r>
      <w:r>
        <w:rPr>
          <w:rFonts w:eastAsia="Calibri" w:cs="Times New Roman"/>
        </w:rPr>
        <w:t>2</w:t>
      </w:r>
    </w:p>
    <w:p w14:paraId="58D700F4" w14:textId="77777777" w:rsidR="00B81EB2" w:rsidRPr="00004EE2" w:rsidRDefault="00B81EB2" w:rsidP="00B81EB2">
      <w:pPr>
        <w:spacing w:line="240" w:lineRule="auto"/>
      </w:pPr>
    </w:p>
    <w:p w14:paraId="4B4C75CB" w14:textId="77777777" w:rsidR="00B81EB2" w:rsidRPr="00004EE2" w:rsidRDefault="0037009E" w:rsidP="00053F9B">
      <w:pPr>
        <w:numPr>
          <w:ilvl w:val="0"/>
          <w:numId w:val="8"/>
        </w:numPr>
        <w:tabs>
          <w:tab w:val="left" w:pos="360"/>
          <w:tab w:val="left" w:pos="1440"/>
        </w:tabs>
        <w:spacing w:line="360" w:lineRule="auto"/>
        <w:contextualSpacing/>
        <w:rPr>
          <w:rFonts w:ascii="Calibri" w:eastAsia="Calibri" w:hAnsi="Calibri" w:cs="Times New Roman"/>
          <w:sz w:val="22"/>
        </w:rPr>
      </w:pPr>
      <w:r w:rsidRPr="0037009E">
        <w:rPr>
          <w:position w:val="-10"/>
        </w:rPr>
        <w:object w:dxaOrig="3540" w:dyaOrig="420" w14:anchorId="57DFC490">
          <v:shape id="_x0000_i1071" type="#_x0000_t75" style="width:177pt;height:21pt" o:ole="">
            <v:imagedata r:id="rId104" o:title=""/>
          </v:shape>
          <o:OLEObject Type="Embed" ProgID="Equation.DSMT4" ShapeID="_x0000_i1071" DrawAspect="Content" ObjectID="_1654262667" r:id="rId105"/>
        </w:object>
      </w:r>
    </w:p>
    <w:p w14:paraId="4F4FCED4" w14:textId="77777777" w:rsidR="00B81EB2" w:rsidRDefault="00B81EB2" w:rsidP="00EF676B">
      <w:pPr>
        <w:tabs>
          <w:tab w:val="left" w:pos="360"/>
          <w:tab w:val="left" w:pos="720"/>
          <w:tab w:val="left" w:pos="1440"/>
        </w:tabs>
        <w:ind w:left="360"/>
      </w:pPr>
      <w:r w:rsidRPr="00004EE2">
        <w:rPr>
          <w:rFonts w:eastAsia="Calibri" w:cs="Times New Roman"/>
        </w:rPr>
        <w:tab/>
      </w:r>
      <w:r w:rsidR="00EF676B" w:rsidRPr="0037009E">
        <w:rPr>
          <w:position w:val="-10"/>
        </w:rPr>
        <w:object w:dxaOrig="2940" w:dyaOrig="420" w14:anchorId="3E84B615">
          <v:shape id="_x0000_i1072" type="#_x0000_t75" style="width:147pt;height:21pt" o:ole="">
            <v:imagedata r:id="rId106" o:title=""/>
          </v:shape>
          <o:OLEObject Type="Embed" ProgID="Equation.DSMT4" ShapeID="_x0000_i1072" DrawAspect="Content" ObjectID="_1654262668" r:id="rId107"/>
        </w:object>
      </w:r>
    </w:p>
    <w:p w14:paraId="43BE6BF0" w14:textId="75A139BF" w:rsidR="00EF676B" w:rsidRPr="00004EE2" w:rsidRDefault="00EF676B" w:rsidP="009D52C5">
      <w:pPr>
        <w:tabs>
          <w:tab w:val="left" w:pos="1440"/>
        </w:tabs>
        <w:spacing w:line="360" w:lineRule="auto"/>
        <w:ind w:left="360"/>
        <w:rPr>
          <w:rFonts w:eastAsia="Calibri" w:cs="Times New Roman"/>
        </w:rPr>
      </w:pPr>
      <w:r>
        <w:tab/>
      </w:r>
      <w:r w:rsidRPr="001525B0">
        <w:rPr>
          <w:position w:val="-10"/>
        </w:rPr>
        <w:object w:dxaOrig="520" w:dyaOrig="340" w14:anchorId="044A2171">
          <v:shape id="_x0000_i1073" type="#_x0000_t75" style="width:26.4pt;height:17.4pt" o:ole="">
            <v:imagedata r:id="rId108" o:title=""/>
          </v:shape>
          <o:OLEObject Type="Embed" ProgID="Equation.DSMT4" ShapeID="_x0000_i1073" DrawAspect="Content" ObjectID="_1654262669" r:id="rId109"/>
        </w:object>
      </w:r>
    </w:p>
    <w:p w14:paraId="7B3FB69E" w14:textId="77777777" w:rsidR="00B81EB2" w:rsidRPr="00004EE2" w:rsidRDefault="0037009E" w:rsidP="00C13D44">
      <w:pPr>
        <w:ind w:left="720"/>
        <w:rPr>
          <w:rFonts w:eastAsia="Calibri" w:cs="Times New Roman"/>
        </w:rPr>
      </w:pPr>
      <w:r w:rsidRPr="0037009E">
        <w:rPr>
          <w:position w:val="-10"/>
        </w:rPr>
        <w:object w:dxaOrig="2900" w:dyaOrig="420" w14:anchorId="2AF1AF6A">
          <v:shape id="_x0000_i1074" type="#_x0000_t75" style="width:144.6pt;height:21pt" o:ole="">
            <v:imagedata r:id="rId110" o:title=""/>
          </v:shape>
          <o:OLEObject Type="Embed" ProgID="Equation.DSMT4" ShapeID="_x0000_i1074" DrawAspect="Content" ObjectID="_1654262670" r:id="rId111"/>
        </w:object>
      </w:r>
      <w:r w:rsidR="00B81EB2" w:rsidRPr="00004EE2">
        <w:rPr>
          <w:rFonts w:eastAsia="Calibri" w:cs="Times New Roman"/>
        </w:rPr>
        <w:tab/>
      </w:r>
    </w:p>
    <w:p w14:paraId="564DC2D5" w14:textId="77777777" w:rsidR="00EF676B" w:rsidRPr="00004EE2" w:rsidRDefault="00EF676B" w:rsidP="00EF676B">
      <w:pPr>
        <w:tabs>
          <w:tab w:val="left" w:pos="1260"/>
        </w:tabs>
        <w:spacing w:line="360" w:lineRule="auto"/>
        <w:ind w:left="360"/>
        <w:rPr>
          <w:rFonts w:eastAsia="Calibri" w:cs="Times New Roman"/>
        </w:rPr>
      </w:pPr>
      <w:r>
        <w:tab/>
      </w:r>
      <w:r w:rsidRPr="001525B0">
        <w:rPr>
          <w:position w:val="-10"/>
        </w:rPr>
        <w:object w:dxaOrig="620" w:dyaOrig="340" w14:anchorId="14E3344D">
          <v:shape id="_x0000_i1075" type="#_x0000_t75" style="width:30.6pt;height:17.4pt" o:ole="">
            <v:imagedata r:id="rId112" o:title=""/>
          </v:shape>
          <o:OLEObject Type="Embed" ProgID="Equation.DSMT4" ShapeID="_x0000_i1075" DrawAspect="Content" ObjectID="_1654262671" r:id="rId113"/>
        </w:object>
      </w:r>
    </w:p>
    <w:p w14:paraId="003853E7" w14:textId="77777777" w:rsidR="00B81EB2" w:rsidRDefault="00C13D44" w:rsidP="00C13D44">
      <w:pPr>
        <w:spacing w:line="240" w:lineRule="auto"/>
        <w:ind w:left="720"/>
      </w:pPr>
      <w:r w:rsidRPr="00C13D44">
        <w:rPr>
          <w:rFonts w:ascii="Cambria Math" w:eastAsia="Calibri" w:hAnsi="Cambria Math" w:cs="Times New Roman"/>
          <w:sz w:val="26"/>
          <w:szCs w:val="26"/>
        </w:rPr>
        <w:t>∴</w:t>
      </w:r>
      <w:r>
        <w:rPr>
          <w:rFonts w:eastAsia="Calibri" w:cs="Times New Roman"/>
          <w:i/>
          <w:sz w:val="26"/>
          <w:szCs w:val="26"/>
        </w:rPr>
        <w:t xml:space="preserve"> </w:t>
      </w:r>
      <w:r w:rsidRPr="001525B0">
        <w:rPr>
          <w:rFonts w:eastAsia="Calibri" w:cs="Times New Roman"/>
          <w:i/>
          <w:position w:val="-14"/>
          <w:sz w:val="26"/>
          <w:szCs w:val="26"/>
        </w:rPr>
        <w:object w:dxaOrig="580" w:dyaOrig="400" w14:anchorId="6B5A29B0">
          <v:shape id="_x0000_i1076" type="#_x0000_t75" style="width:29.4pt;height:20.4pt" o:ole="">
            <v:imagedata r:id="rId102" o:title=""/>
          </v:shape>
          <o:OLEObject Type="Embed" ProgID="Equation.DSMT4" ShapeID="_x0000_i1076" DrawAspect="Content" ObjectID="_1654262672" r:id="rId114"/>
        </w:object>
      </w:r>
      <w:r>
        <w:rPr>
          <w:rFonts w:eastAsia="Calibri" w:cs="Times New Roman"/>
          <w:i/>
          <w:sz w:val="26"/>
          <w:szCs w:val="26"/>
        </w:rPr>
        <w:t xml:space="preserve"> zeros </w:t>
      </w:r>
      <w:r w:rsidRPr="00C13D44">
        <w:rPr>
          <w:rFonts w:eastAsia="Calibri" w:cs="Times New Roman"/>
          <w:b/>
          <w:i/>
        </w:rPr>
        <w:t>c</w:t>
      </w:r>
      <w:r w:rsidR="00EF676B" w:rsidRPr="00C13D44">
        <w:rPr>
          <w:rFonts w:eastAsia="Calibri" w:cs="Times New Roman"/>
          <w:b/>
          <w:i/>
        </w:rPr>
        <w:t>an’t be determined</w:t>
      </w:r>
    </w:p>
    <w:p w14:paraId="0BF77553" w14:textId="77777777" w:rsidR="00B81EB2" w:rsidRDefault="00B81EB2" w:rsidP="00D22F2B"/>
    <w:p w14:paraId="2F5CB1AB" w14:textId="77777777" w:rsidR="00C13D44" w:rsidRDefault="00C13D44" w:rsidP="00D22F2B"/>
    <w:p w14:paraId="1218BE0A" w14:textId="77777777" w:rsidR="00B81EB2" w:rsidRPr="00A63EB3" w:rsidRDefault="00B81EB2" w:rsidP="00B81EB2">
      <w:pPr>
        <w:tabs>
          <w:tab w:val="left" w:pos="360"/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A63EB3">
        <w:rPr>
          <w:rFonts w:eastAsia="Calibri" w:cs="Times New Roman"/>
          <w:b/>
          <w:i/>
          <w:sz w:val="28"/>
        </w:rPr>
        <w:t>Example</w:t>
      </w:r>
    </w:p>
    <w:p w14:paraId="5A3F3074" w14:textId="77777777" w:rsidR="00B81EB2" w:rsidRDefault="00B81EB2" w:rsidP="00B81EB2">
      <w:pPr>
        <w:spacing w:line="240" w:lineRule="auto"/>
      </w:pPr>
      <w:r>
        <w:t xml:space="preserve">Show that </w:t>
      </w:r>
      <w:r w:rsidR="0037009E" w:rsidRPr="0037009E">
        <w:rPr>
          <w:position w:val="-10"/>
        </w:rPr>
        <w:object w:dxaOrig="3080" w:dyaOrig="420" w14:anchorId="7CFE3C38">
          <v:shape id="_x0000_i1077" type="#_x0000_t75" style="width:153.6pt;height:21pt" o:ole="">
            <v:imagedata r:id="rId115" o:title=""/>
          </v:shape>
          <o:OLEObject Type="Embed" ProgID="Equation.DSMT4" ShapeID="_x0000_i1077" DrawAspect="Content" ObjectID="_1654262673" r:id="rId116"/>
        </w:object>
      </w:r>
      <w:r>
        <w:t xml:space="preserve"> has a zero between 1 and 2.</w:t>
      </w:r>
    </w:p>
    <w:p w14:paraId="4532B7C8" w14:textId="77777777" w:rsidR="00B81EB2" w:rsidRPr="0092269D" w:rsidRDefault="00B81EB2" w:rsidP="00B81EB2">
      <w:pPr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92269D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45C14986" w14:textId="77777777" w:rsidR="00B81EB2" w:rsidRDefault="009F133A" w:rsidP="00B81EB2">
      <w:pPr>
        <w:ind w:left="360"/>
      </w:pPr>
      <w:r w:rsidRPr="0037009E">
        <w:rPr>
          <w:position w:val="-14"/>
        </w:rPr>
        <w:object w:dxaOrig="2260" w:dyaOrig="400" w14:anchorId="40593724">
          <v:shape id="_x0000_i1078" type="#_x0000_t75" style="width:113.4pt;height:20.4pt" o:ole="">
            <v:imagedata r:id="rId117" o:title=""/>
          </v:shape>
          <o:OLEObject Type="Embed" ProgID="Equation.DSMT4" ShapeID="_x0000_i1078" DrawAspect="Content" ObjectID="_1654262674" r:id="rId118"/>
        </w:object>
      </w:r>
    </w:p>
    <w:p w14:paraId="232E79AA" w14:textId="77777777" w:rsidR="009F133A" w:rsidRDefault="009F133A" w:rsidP="009F133A">
      <w:pPr>
        <w:tabs>
          <w:tab w:val="left" w:pos="900"/>
        </w:tabs>
        <w:spacing w:line="360" w:lineRule="auto"/>
        <w:ind w:left="360"/>
      </w:pPr>
      <w:r>
        <w:tab/>
      </w:r>
      <w:r w:rsidR="00403961" w:rsidRPr="009F133A">
        <w:rPr>
          <w:position w:val="-10"/>
        </w:rPr>
        <w:object w:dxaOrig="639" w:dyaOrig="340" w14:anchorId="39A5313A">
          <v:shape id="_x0000_i1079" type="#_x0000_t75" style="width:32.4pt;height:17.4pt" o:ole="">
            <v:imagedata r:id="rId119" o:title=""/>
          </v:shape>
          <o:OLEObject Type="Embed" ProgID="Equation.DSMT4" ShapeID="_x0000_i1079" DrawAspect="Content" ObjectID="_1654262675" r:id="rId120"/>
        </w:object>
      </w:r>
      <w:r>
        <w:t xml:space="preserve"> </w:t>
      </w:r>
    </w:p>
    <w:p w14:paraId="48FE3C62" w14:textId="77777777" w:rsidR="00B81EB2" w:rsidRDefault="009F133A" w:rsidP="009F133A">
      <w:pPr>
        <w:ind w:left="360"/>
      </w:pPr>
      <w:r w:rsidRPr="0037009E">
        <w:rPr>
          <w:position w:val="-14"/>
        </w:rPr>
        <w:object w:dxaOrig="3940" w:dyaOrig="480" w14:anchorId="115E4D0C">
          <v:shape id="_x0000_i1080" type="#_x0000_t75" style="width:197.4pt;height:24pt" o:ole="">
            <v:imagedata r:id="rId121" o:title=""/>
          </v:shape>
          <o:OLEObject Type="Embed" ProgID="Equation.DSMT4" ShapeID="_x0000_i1080" DrawAspect="Content" ObjectID="_1654262676" r:id="rId122"/>
        </w:object>
      </w:r>
    </w:p>
    <w:p w14:paraId="5C5F5C55" w14:textId="77777777" w:rsidR="009F133A" w:rsidRDefault="009F133A" w:rsidP="009D52C5">
      <w:pPr>
        <w:tabs>
          <w:tab w:val="left" w:pos="1080"/>
        </w:tabs>
        <w:spacing w:line="480" w:lineRule="auto"/>
        <w:ind w:left="360"/>
      </w:pPr>
      <w:r>
        <w:tab/>
      </w:r>
      <w:r w:rsidRPr="009F133A">
        <w:rPr>
          <w:position w:val="-10"/>
        </w:rPr>
        <w:object w:dxaOrig="540" w:dyaOrig="340" w14:anchorId="69BE8A11">
          <v:shape id="_x0000_i1081" type="#_x0000_t75" style="width:27pt;height:17.4pt" o:ole="">
            <v:imagedata r:id="rId123" o:title=""/>
          </v:shape>
          <o:OLEObject Type="Embed" ProgID="Equation.DSMT4" ShapeID="_x0000_i1081" DrawAspect="Content" ObjectID="_1654262677" r:id="rId124"/>
        </w:object>
      </w:r>
    </w:p>
    <w:p w14:paraId="516615D3" w14:textId="77777777" w:rsidR="009F133A" w:rsidRDefault="00B81EB2" w:rsidP="009F133A">
      <w:pPr>
        <w:spacing w:line="360" w:lineRule="auto"/>
        <w:ind w:left="360"/>
      </w:pPr>
      <w:r>
        <w:t xml:space="preserve">Since </w:t>
      </w:r>
      <w:r w:rsidR="0037009E" w:rsidRPr="0037009E">
        <w:rPr>
          <w:position w:val="-10"/>
        </w:rPr>
        <w:object w:dxaOrig="1420" w:dyaOrig="320" w14:anchorId="4DC39DAB">
          <v:shape id="_x0000_i1082" type="#_x0000_t75" style="width:71.4pt;height:15.6pt" o:ole="">
            <v:imagedata r:id="rId125" o:title=""/>
          </v:shape>
          <o:OLEObject Type="Embed" ProgID="Equation.DSMT4" ShapeID="_x0000_i1082" DrawAspect="Content" ObjectID="_1654262678" r:id="rId126"/>
        </w:object>
      </w:r>
      <w:r>
        <w:t xml:space="preserve"> have opposite signs</w:t>
      </w:r>
      <w:r w:rsidR="009F133A">
        <w:t>.</w:t>
      </w:r>
    </w:p>
    <w:p w14:paraId="065A0177" w14:textId="341C5AA3" w:rsidR="00B81EB2" w:rsidRDefault="009F133A" w:rsidP="00086FDB">
      <w:pPr>
        <w:ind w:left="360"/>
      </w:pPr>
      <w:r>
        <w:t>T</w:t>
      </w:r>
      <w:r w:rsidR="00B81EB2">
        <w:t xml:space="preserve">herefore, </w:t>
      </w:r>
      <w:r w:rsidR="0037009E" w:rsidRPr="0037009E">
        <w:rPr>
          <w:position w:val="-10"/>
        </w:rPr>
        <w:object w:dxaOrig="900" w:dyaOrig="320" w14:anchorId="64848DBF">
          <v:shape id="_x0000_i1083" type="#_x0000_t75" style="width:45pt;height:15.6pt" o:ole="">
            <v:imagedata r:id="rId127" o:title=""/>
          </v:shape>
          <o:OLEObject Type="Embed" ProgID="Equation.DSMT4" ShapeID="_x0000_i1083" DrawAspect="Content" ObjectID="_1654262679" r:id="rId128"/>
        </w:object>
      </w:r>
      <w:r w:rsidR="00B81EB2">
        <w:t xml:space="preserve"> for at least one real number </w:t>
      </w:r>
      <w:r w:rsidR="00B81EB2" w:rsidRPr="00A20667">
        <w:rPr>
          <w:i/>
          <w:sz w:val="26"/>
          <w:szCs w:val="26"/>
        </w:rPr>
        <w:t>c</w:t>
      </w:r>
      <w:r w:rsidR="00B81EB2">
        <w:t xml:space="preserve"> between 1 and 2.</w:t>
      </w:r>
    </w:p>
    <w:p w14:paraId="4DD84A57" w14:textId="4DCB422C" w:rsidR="00010213" w:rsidRPr="00086FDB" w:rsidRDefault="00010213" w:rsidP="00086FDB">
      <w:pPr>
        <w:spacing w:line="240" w:lineRule="auto"/>
        <w:rPr>
          <w:sz w:val="8"/>
          <w:szCs w:val="16"/>
        </w:rPr>
      </w:pPr>
      <w:r w:rsidRPr="00086FDB">
        <w:rPr>
          <w:sz w:val="8"/>
          <w:szCs w:val="16"/>
        </w:rPr>
        <w:br w:type="page"/>
      </w:r>
    </w:p>
    <w:p w14:paraId="2F82F7F1" w14:textId="77777777" w:rsidR="00010213" w:rsidRPr="00A416B1" w:rsidRDefault="00010213" w:rsidP="00010213">
      <w:pPr>
        <w:spacing w:line="360" w:lineRule="auto"/>
        <w:rPr>
          <w:b/>
          <w:i/>
          <w:color w:val="0000CC"/>
          <w:sz w:val="32"/>
        </w:rPr>
      </w:pPr>
      <w:r w:rsidRPr="00A416B1">
        <w:rPr>
          <w:b/>
          <w:i/>
          <w:color w:val="0000CC"/>
          <w:sz w:val="32"/>
        </w:rPr>
        <w:lastRenderedPageBreak/>
        <w:t>Sketching</w:t>
      </w:r>
    </w:p>
    <w:p w14:paraId="4E6E9FA8" w14:textId="77777777" w:rsidR="00010213" w:rsidRPr="006F5B10" w:rsidRDefault="00010213" w:rsidP="00010213">
      <w:pPr>
        <w:tabs>
          <w:tab w:val="left" w:pos="360"/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F5B10">
        <w:rPr>
          <w:rFonts w:eastAsia="Calibri" w:cs="Times New Roman"/>
          <w:b/>
          <w:i/>
          <w:sz w:val="28"/>
        </w:rPr>
        <w:t>Example</w:t>
      </w:r>
    </w:p>
    <w:p w14:paraId="04EFD856" w14:textId="77777777" w:rsidR="00010213" w:rsidRDefault="00010213" w:rsidP="00010213">
      <w:r>
        <w:t xml:space="preserve">Let </w:t>
      </w:r>
      <w:r w:rsidRPr="00A96D26">
        <w:rPr>
          <w:position w:val="-10"/>
        </w:rPr>
        <w:object w:dxaOrig="2340" w:dyaOrig="420" w14:anchorId="6907CD60">
          <v:shape id="_x0000_i1084" type="#_x0000_t75" style="width:117pt;height:21pt" o:ole="">
            <v:imagedata r:id="rId129" o:title=""/>
          </v:shape>
          <o:OLEObject Type="Embed" ProgID="Equation.DSMT4" ShapeID="_x0000_i1084" DrawAspect="Content" ObjectID="_1654262680" r:id="rId130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6B5ECCA4">
          <v:shape id="_x0000_i1085" type="#_x0000_t75" style="width:45pt;height:15.6pt" o:ole="">
            <v:imagedata r:id="rId131" o:title=""/>
          </v:shape>
          <o:OLEObject Type="Embed" ProgID="Equation.DSMT4" ShapeID="_x0000_i1085" DrawAspect="Content" ObjectID="_1654262681" r:id="rId132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2EDD9794">
          <v:shape id="_x0000_i1086" type="#_x0000_t75" style="width:45pt;height:15.6pt" o:ole="">
            <v:imagedata r:id="rId133" o:title=""/>
          </v:shape>
          <o:OLEObject Type="Embed" ProgID="Equation.DSMT4" ShapeID="_x0000_i1086" DrawAspect="Content" ObjectID="_1654262682" r:id="rId134"/>
        </w:object>
      </w:r>
      <w:r>
        <w:t xml:space="preserve">, and then sketch the graph of </w:t>
      </w:r>
      <w:r w:rsidRPr="00A96D26">
        <w:rPr>
          <w:position w:val="-10"/>
        </w:rPr>
        <w:object w:dxaOrig="260" w:dyaOrig="340" w14:anchorId="060CE71B">
          <v:shape id="_x0000_i1087" type="#_x0000_t75" style="width:12.6pt;height:17.4pt" o:ole="">
            <v:imagedata r:id="rId135" o:title=""/>
          </v:shape>
          <o:OLEObject Type="Embed" ProgID="Equation.DSMT4" ShapeID="_x0000_i1087" DrawAspect="Content" ObjectID="_1654262683" r:id="rId136"/>
        </w:object>
      </w:r>
      <w:r>
        <w:t>.</w:t>
      </w:r>
    </w:p>
    <w:p w14:paraId="004B08BA" w14:textId="77777777" w:rsidR="00010213" w:rsidRPr="006F5B10" w:rsidRDefault="00010213" w:rsidP="00010213">
      <w:pPr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6F5B10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599A84DC" w14:textId="77777777" w:rsidR="00010213" w:rsidRDefault="00010213" w:rsidP="00010213">
      <w:pPr>
        <w:spacing w:line="240" w:lineRule="auto"/>
        <w:ind w:left="360"/>
        <w:rPr>
          <w:position w:val="-10"/>
        </w:rPr>
      </w:pPr>
      <w:r w:rsidRPr="00A96D26">
        <w:rPr>
          <w:position w:val="-10"/>
        </w:rPr>
        <w:object w:dxaOrig="2340" w:dyaOrig="420" w14:anchorId="380A9E39">
          <v:shape id="_x0000_i1088" type="#_x0000_t75" style="width:117pt;height:21pt" o:ole="">
            <v:imagedata r:id="rId137" o:title=""/>
          </v:shape>
          <o:OLEObject Type="Embed" ProgID="Equation.DSMT4" ShapeID="_x0000_i1088" DrawAspect="Content" ObjectID="_1654262684" r:id="rId138"/>
        </w:object>
      </w:r>
    </w:p>
    <w:p w14:paraId="17E7DC18" w14:textId="77777777" w:rsidR="00010213" w:rsidRDefault="00010213" w:rsidP="00010213">
      <w:pPr>
        <w:tabs>
          <w:tab w:val="left" w:pos="90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Pr="00A96D26">
        <w:rPr>
          <w:position w:val="-14"/>
        </w:rPr>
        <w:object w:dxaOrig="2140" w:dyaOrig="460" w14:anchorId="0A64B904">
          <v:shape id="_x0000_i1089" type="#_x0000_t75" style="width:107.4pt;height:23.4pt" o:ole="">
            <v:imagedata r:id="rId139" o:title=""/>
          </v:shape>
          <o:OLEObject Type="Embed" ProgID="Equation.DSMT4" ShapeID="_x0000_i1089" DrawAspect="Content" ObjectID="_1654262685" r:id="rId140"/>
        </w:object>
      </w:r>
    </w:p>
    <w:p w14:paraId="34F3435C" w14:textId="77777777" w:rsidR="00010213" w:rsidRDefault="00010213" w:rsidP="00010213">
      <w:pPr>
        <w:tabs>
          <w:tab w:val="left" w:pos="90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Pr="00A96D26">
        <w:rPr>
          <w:position w:val="-22"/>
        </w:rPr>
        <w:object w:dxaOrig="1680" w:dyaOrig="560" w14:anchorId="551A8CCB">
          <v:shape id="_x0000_i1090" type="#_x0000_t75" style="width:84pt;height:27.6pt" o:ole="">
            <v:imagedata r:id="rId141" o:title=""/>
          </v:shape>
          <o:OLEObject Type="Embed" ProgID="Equation.DSMT4" ShapeID="_x0000_i1090" DrawAspect="Content" ObjectID="_1654262686" r:id="rId142"/>
        </w:object>
      </w:r>
    </w:p>
    <w:p w14:paraId="736BF490" w14:textId="77777777" w:rsidR="00010213" w:rsidRDefault="00010213" w:rsidP="00010213">
      <w:pPr>
        <w:tabs>
          <w:tab w:val="left" w:pos="900"/>
        </w:tabs>
        <w:ind w:left="360"/>
        <w:rPr>
          <w:position w:val="-10"/>
        </w:rPr>
      </w:pPr>
      <w:r>
        <w:rPr>
          <w:position w:val="-10"/>
        </w:rPr>
        <w:tab/>
      </w:r>
      <w:r w:rsidRPr="00A96D26">
        <w:rPr>
          <w:position w:val="-14"/>
        </w:rPr>
        <w:object w:dxaOrig="2240" w:dyaOrig="400" w14:anchorId="76982661">
          <v:shape id="_x0000_i1091" type="#_x0000_t75" style="width:111.6pt;height:20.4pt" o:ole="">
            <v:imagedata r:id="rId143" o:title=""/>
          </v:shape>
          <o:OLEObject Type="Embed" ProgID="Equation.DSMT4" ShapeID="_x0000_i1091" DrawAspect="Content" ObjectID="_1654262687" r:id="rId144"/>
        </w:object>
      </w:r>
    </w:p>
    <w:p w14:paraId="0F9237D8" w14:textId="77777777" w:rsidR="00010213" w:rsidRDefault="00010213" w:rsidP="00010213">
      <w:pPr>
        <w:spacing w:after="120"/>
        <w:ind w:left="360"/>
      </w:pPr>
      <w:r>
        <w:t xml:space="preserve">The zeros of </w:t>
      </w:r>
      <w:r w:rsidRPr="00A96D26">
        <w:rPr>
          <w:position w:val="-10"/>
        </w:rPr>
        <w:object w:dxaOrig="540" w:dyaOrig="320" w14:anchorId="460540E3">
          <v:shape id="_x0000_i1092" type="#_x0000_t75" style="width:27pt;height:15.6pt" o:ole="">
            <v:imagedata r:id="rId145" o:title=""/>
          </v:shape>
          <o:OLEObject Type="Embed" ProgID="Equation.DSMT4" ShapeID="_x0000_i1092" DrawAspect="Content" ObjectID="_1654262688" r:id="rId146"/>
        </w:object>
      </w:r>
      <w:r>
        <w:t xml:space="preserve">( </w:t>
      </w:r>
      <w:r w:rsidRPr="00B43060">
        <w:rPr>
          <w:i/>
          <w:sz w:val="26"/>
          <w:szCs w:val="26"/>
        </w:rPr>
        <w:t>x</w:t>
      </w:r>
      <w:r>
        <w:t xml:space="preserve">-intercepts) are: </w:t>
      </w:r>
      <w:r w:rsidRPr="00A96D26">
        <w:rPr>
          <w:position w:val="-10"/>
        </w:rPr>
        <w:object w:dxaOrig="1520" w:dyaOrig="320" w14:anchorId="529722CC">
          <v:shape id="_x0000_i1093" type="#_x0000_t75" style="width:75.6pt;height:15.6pt" o:ole="">
            <v:imagedata r:id="rId147" o:title=""/>
          </v:shape>
          <o:OLEObject Type="Embed" ProgID="Equation.DSMT4" ShapeID="_x0000_i1093" DrawAspect="Content" ObjectID="_1654262689" r:id="rId148"/>
        </w:object>
      </w:r>
    </w:p>
    <w:tbl>
      <w:tblPr>
        <w:tblStyle w:val="TableGrid"/>
        <w:tblW w:w="3750" w:type="pct"/>
        <w:jc w:val="center"/>
        <w:tblLook w:val="04A0" w:firstRow="1" w:lastRow="0" w:firstColumn="1" w:lastColumn="0" w:noHBand="0" w:noVBand="1"/>
      </w:tblPr>
      <w:tblGrid>
        <w:gridCol w:w="1715"/>
        <w:gridCol w:w="1485"/>
        <w:gridCol w:w="1487"/>
        <w:gridCol w:w="1486"/>
        <w:gridCol w:w="1488"/>
      </w:tblGrid>
      <w:tr w:rsidR="00010213" w14:paraId="63D97848" w14:textId="77777777" w:rsidTr="006F30CC">
        <w:trPr>
          <w:jc w:val="center"/>
        </w:trPr>
        <w:tc>
          <w:tcPr>
            <w:tcW w:w="1667" w:type="dxa"/>
            <w:tcBorders>
              <w:bottom w:val="double" w:sz="4" w:space="0" w:color="auto"/>
            </w:tcBorders>
            <w:vAlign w:val="center"/>
          </w:tcPr>
          <w:p w14:paraId="777512F0" w14:textId="77777777" w:rsidR="00010213" w:rsidRPr="00B43060" w:rsidRDefault="00010213" w:rsidP="006F30CC">
            <w:pPr>
              <w:spacing w:before="40" w:after="40"/>
              <w:jc w:val="center"/>
              <w:rPr>
                <w:b/>
                <w:i/>
              </w:rPr>
            </w:pPr>
            <w:r w:rsidRPr="00B43060">
              <w:rPr>
                <w:b/>
                <w:i/>
              </w:rPr>
              <w:t>Interval</w:t>
            </w:r>
          </w:p>
        </w:tc>
        <w:tc>
          <w:tcPr>
            <w:tcW w:w="5778" w:type="dxa"/>
            <w:gridSpan w:val="4"/>
            <w:tcBorders>
              <w:bottom w:val="double" w:sz="4" w:space="0" w:color="auto"/>
            </w:tcBorders>
            <w:vAlign w:val="center"/>
          </w:tcPr>
          <w:p w14:paraId="6164673D" w14:textId="77777777" w:rsidR="00010213" w:rsidRDefault="00010213" w:rsidP="006F30CC">
            <w:pPr>
              <w:spacing w:before="40" w:after="40"/>
            </w:pPr>
            <w:r w:rsidRPr="00A96D26">
              <w:rPr>
                <w:position w:val="-4"/>
              </w:rPr>
              <w:object w:dxaOrig="380" w:dyaOrig="200" w14:anchorId="0B1EE040">
                <v:shape id="_x0000_i1094" type="#_x0000_t75" style="width:18.6pt;height:9.6pt" o:ole="">
                  <v:imagedata r:id="rId149" o:title=""/>
                </v:shape>
                <o:OLEObject Type="Embed" ProgID="Equation.DSMT4" ShapeID="_x0000_i1094" DrawAspect="Content" ObjectID="_1654262690" r:id="rId150"/>
              </w:object>
            </w:r>
            <w:r>
              <w:t xml:space="preserve">            </w:t>
            </w:r>
            <w:r w:rsidRPr="00A96D26">
              <w:rPr>
                <w:position w:val="-4"/>
              </w:rPr>
              <w:object w:dxaOrig="320" w:dyaOrig="260" w14:anchorId="3A8DBF8E">
                <v:shape id="_x0000_i1095" type="#_x0000_t75" style="width:15.6pt;height:12.6pt" o:ole="">
                  <v:imagedata r:id="rId151" o:title=""/>
                </v:shape>
                <o:OLEObject Type="Embed" ProgID="Equation.DSMT4" ShapeID="_x0000_i1095" DrawAspect="Content" ObjectID="_1654262691" r:id="rId152"/>
              </w:object>
            </w:r>
            <w:r>
              <w:t xml:space="preserve">                   </w:t>
            </w:r>
            <w:r w:rsidRPr="00A96D26">
              <w:rPr>
                <w:position w:val="-4"/>
              </w:rPr>
              <w:object w:dxaOrig="300" w:dyaOrig="260" w14:anchorId="6AFA8F4A">
                <v:shape id="_x0000_i1096" type="#_x0000_t75" style="width:15pt;height:12.6pt" o:ole="">
                  <v:imagedata r:id="rId153" o:title=""/>
                </v:shape>
                <o:OLEObject Type="Embed" ProgID="Equation.DSMT4" ShapeID="_x0000_i1096" DrawAspect="Content" ObjectID="_1654262692" r:id="rId154"/>
              </w:object>
            </w:r>
            <w:r>
              <w:t xml:space="preserve">        </w:t>
            </w:r>
            <w:r w:rsidRPr="006F5B10">
              <w:rPr>
                <w:b/>
                <w:color w:val="FF0000"/>
              </w:rPr>
              <w:t>0</w:t>
            </w:r>
            <w:r>
              <w:t xml:space="preserve">           2                 </w:t>
            </w:r>
            <w:r w:rsidRPr="00A96D26">
              <w:rPr>
                <w:position w:val="-4"/>
              </w:rPr>
              <w:object w:dxaOrig="240" w:dyaOrig="200" w14:anchorId="2957E885">
                <v:shape id="_x0000_i1097" type="#_x0000_t75" style="width:12pt;height:9.6pt" o:ole="">
                  <v:imagedata r:id="rId155" o:title=""/>
                </v:shape>
                <o:OLEObject Type="Embed" ProgID="Equation.DSMT4" ShapeID="_x0000_i1097" DrawAspect="Content" ObjectID="_1654262693" r:id="rId156"/>
              </w:object>
            </w:r>
          </w:p>
        </w:tc>
      </w:tr>
      <w:tr w:rsidR="00010213" w14:paraId="32E768C2" w14:textId="77777777" w:rsidTr="006F30CC">
        <w:trPr>
          <w:jc w:val="center"/>
        </w:trPr>
        <w:tc>
          <w:tcPr>
            <w:tcW w:w="1667" w:type="dxa"/>
            <w:vAlign w:val="center"/>
          </w:tcPr>
          <w:p w14:paraId="28E85C4B" w14:textId="77777777" w:rsidR="00010213" w:rsidRDefault="00010213" w:rsidP="006F30CC">
            <w:pPr>
              <w:spacing w:before="40" w:after="40"/>
              <w:jc w:val="center"/>
            </w:pPr>
            <w:r w:rsidRPr="005B719B">
              <w:rPr>
                <w:color w:val="FF0000"/>
              </w:rPr>
              <w:t xml:space="preserve">Sign of </w:t>
            </w:r>
            <w:r w:rsidRPr="00A96D26">
              <w:rPr>
                <w:color w:val="FF0000"/>
                <w:position w:val="-10"/>
              </w:rPr>
              <w:object w:dxaOrig="540" w:dyaOrig="320" w14:anchorId="2C7FF9AE">
                <v:shape id="_x0000_i1098" type="#_x0000_t75" style="width:27pt;height:15.6pt" o:ole="">
                  <v:imagedata r:id="rId157" o:title=""/>
                </v:shape>
                <o:OLEObject Type="Embed" ProgID="Equation.DSMT4" ShapeID="_x0000_i1098" DrawAspect="Content" ObjectID="_1654262694" r:id="rId158"/>
              </w:object>
            </w:r>
          </w:p>
        </w:tc>
        <w:tc>
          <w:tcPr>
            <w:tcW w:w="1443" w:type="dxa"/>
            <w:vAlign w:val="center"/>
          </w:tcPr>
          <w:p w14:paraId="75295F91" w14:textId="77777777" w:rsidR="00010213" w:rsidRPr="00F00BE2" w:rsidRDefault="00010213" w:rsidP="006F30C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0"/>
            </w: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5" w:type="dxa"/>
            <w:vAlign w:val="center"/>
          </w:tcPr>
          <w:p w14:paraId="4F4431F7" w14:textId="77777777" w:rsidR="00010213" w:rsidRPr="00F00BE2" w:rsidRDefault="00010213" w:rsidP="006F30C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4" w:type="dxa"/>
            <w:vAlign w:val="center"/>
          </w:tcPr>
          <w:p w14:paraId="063DA6FA" w14:textId="77777777" w:rsidR="00010213" w:rsidRPr="00F00BE2" w:rsidRDefault="00010213" w:rsidP="006F30C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6" w:type="dxa"/>
            <w:vAlign w:val="center"/>
          </w:tcPr>
          <w:p w14:paraId="063B7AEC" w14:textId="77777777" w:rsidR="00010213" w:rsidRPr="00F00BE2" w:rsidRDefault="00010213" w:rsidP="006F30C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  <w:tr w:rsidR="00010213" w14:paraId="4F617427" w14:textId="77777777" w:rsidTr="006F30CC">
        <w:trPr>
          <w:jc w:val="center"/>
        </w:trPr>
        <w:tc>
          <w:tcPr>
            <w:tcW w:w="1667" w:type="dxa"/>
            <w:vAlign w:val="center"/>
          </w:tcPr>
          <w:p w14:paraId="72AA96B7" w14:textId="77777777" w:rsidR="00010213" w:rsidRDefault="00010213" w:rsidP="006F30CC">
            <w:pPr>
              <w:spacing w:before="40" w:after="40"/>
              <w:jc w:val="center"/>
            </w:pPr>
            <w:r>
              <w:t>Position</w:t>
            </w:r>
          </w:p>
        </w:tc>
        <w:tc>
          <w:tcPr>
            <w:tcW w:w="1443" w:type="dxa"/>
            <w:vAlign w:val="center"/>
          </w:tcPr>
          <w:p w14:paraId="1564EC2F" w14:textId="77777777" w:rsidR="00010213" w:rsidRPr="006F5B10" w:rsidRDefault="00010213" w:rsidP="006F30CC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Below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  <w:tc>
          <w:tcPr>
            <w:tcW w:w="1445" w:type="dxa"/>
            <w:vAlign w:val="center"/>
          </w:tcPr>
          <w:p w14:paraId="5BC58ABC" w14:textId="77777777" w:rsidR="00010213" w:rsidRPr="006F5B10" w:rsidRDefault="00010213" w:rsidP="006F30CC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Above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  <w:tc>
          <w:tcPr>
            <w:tcW w:w="1444" w:type="dxa"/>
            <w:vAlign w:val="center"/>
          </w:tcPr>
          <w:p w14:paraId="446828F6" w14:textId="77777777" w:rsidR="00010213" w:rsidRPr="006F5B10" w:rsidRDefault="00010213" w:rsidP="006F30CC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Below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  <w:tc>
          <w:tcPr>
            <w:tcW w:w="1446" w:type="dxa"/>
            <w:vAlign w:val="center"/>
          </w:tcPr>
          <w:p w14:paraId="6AF836F6" w14:textId="77777777" w:rsidR="00010213" w:rsidRPr="006F5B10" w:rsidRDefault="00010213" w:rsidP="006F30CC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Above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</w:tr>
    </w:tbl>
    <w:p w14:paraId="68B1CE83" w14:textId="77777777" w:rsidR="00010213" w:rsidRDefault="00010213" w:rsidP="00010213">
      <w:pPr>
        <w:ind w:left="360"/>
      </w:pPr>
    </w:p>
    <w:p w14:paraId="084C6956" w14:textId="77777777" w:rsidR="00010213" w:rsidRDefault="00010213" w:rsidP="00010213"/>
    <w:p w14:paraId="7671B160" w14:textId="77777777" w:rsidR="00010213" w:rsidRDefault="00010213" w:rsidP="00010213">
      <w:pPr>
        <w:jc w:val="center"/>
      </w:pPr>
      <w:r>
        <w:rPr>
          <w:noProof/>
        </w:rPr>
        <w:drawing>
          <wp:inline distT="0" distB="0" distL="0" distR="0" wp14:anchorId="3A9EC94E" wp14:editId="789D7F10">
            <wp:extent cx="3695007" cy="3474720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007" cy="3474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EA55E" w14:textId="77777777" w:rsidR="00010213" w:rsidRDefault="00010213" w:rsidP="00010213"/>
    <w:p w14:paraId="010AB36F" w14:textId="77777777" w:rsidR="00010213" w:rsidRDefault="00010213" w:rsidP="00010213">
      <w:pPr>
        <w:spacing w:line="360" w:lineRule="auto"/>
        <w:ind w:left="540"/>
      </w:pPr>
      <w:r>
        <w:t>We can conclude from the chart and the graph that:</w:t>
      </w:r>
    </w:p>
    <w:p w14:paraId="12926A38" w14:textId="77777777" w:rsidR="00010213" w:rsidRDefault="00010213" w:rsidP="00010213">
      <w:pPr>
        <w:tabs>
          <w:tab w:val="left" w:pos="1440"/>
        </w:tabs>
        <w:ind w:left="540"/>
      </w:pPr>
      <w:r>
        <w:tab/>
      </w:r>
      <w:r w:rsidRPr="00A96D26">
        <w:rPr>
          <w:position w:val="-14"/>
        </w:rPr>
        <w:object w:dxaOrig="3840" w:dyaOrig="400" w14:anchorId="449A4700">
          <v:shape id="_x0000_i1099" type="#_x0000_t75" style="width:192pt;height:20.4pt" o:ole="">
            <v:imagedata r:id="rId160" o:title=""/>
          </v:shape>
          <o:OLEObject Type="Embed" ProgID="Equation.DSMT4" ShapeID="_x0000_i1099" DrawAspect="Content" ObjectID="_1654262695" r:id="rId161"/>
        </w:object>
      </w:r>
    </w:p>
    <w:p w14:paraId="160195FF" w14:textId="77777777" w:rsidR="00010213" w:rsidRDefault="00010213" w:rsidP="00010213">
      <w:pPr>
        <w:tabs>
          <w:tab w:val="left" w:pos="1440"/>
        </w:tabs>
        <w:spacing w:line="240" w:lineRule="auto"/>
        <w:ind w:left="540"/>
      </w:pPr>
      <w:r>
        <w:tab/>
      </w:r>
      <w:r w:rsidRPr="00A96D26">
        <w:rPr>
          <w:position w:val="-14"/>
        </w:rPr>
        <w:object w:dxaOrig="4000" w:dyaOrig="400" w14:anchorId="6DA2AD14">
          <v:shape id="_x0000_i1100" type="#_x0000_t75" style="width:200.4pt;height:20.4pt" o:ole="">
            <v:imagedata r:id="rId162" o:title=""/>
          </v:shape>
          <o:OLEObject Type="Embed" ProgID="Equation.DSMT4" ShapeID="_x0000_i1100" DrawAspect="Content" ObjectID="_1654262696" r:id="rId163"/>
        </w:object>
      </w:r>
    </w:p>
    <w:p w14:paraId="55E40C11" w14:textId="77777777" w:rsidR="00010213" w:rsidRPr="00A416B1" w:rsidRDefault="00010213" w:rsidP="00010213">
      <w:pPr>
        <w:spacing w:line="240" w:lineRule="auto"/>
        <w:rPr>
          <w:sz w:val="12"/>
        </w:rPr>
      </w:pPr>
      <w:r w:rsidRPr="00A416B1">
        <w:rPr>
          <w:sz w:val="12"/>
        </w:rPr>
        <w:br w:type="page"/>
      </w:r>
    </w:p>
    <w:p w14:paraId="28AFCF8F" w14:textId="77777777" w:rsidR="00010213" w:rsidRPr="00AD007A" w:rsidRDefault="00010213" w:rsidP="00010213">
      <w:pPr>
        <w:tabs>
          <w:tab w:val="left" w:pos="360"/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AD007A">
        <w:rPr>
          <w:rFonts w:eastAsia="Calibri" w:cs="Times New Roman"/>
          <w:b/>
          <w:i/>
          <w:sz w:val="28"/>
        </w:rPr>
        <w:lastRenderedPageBreak/>
        <w:t>Example</w:t>
      </w:r>
    </w:p>
    <w:p w14:paraId="7BBA75C4" w14:textId="77777777" w:rsidR="00010213" w:rsidRDefault="00010213" w:rsidP="00010213">
      <w:r>
        <w:t xml:space="preserve">Let </w:t>
      </w:r>
      <w:r w:rsidRPr="00A96D26">
        <w:rPr>
          <w:position w:val="-10"/>
        </w:rPr>
        <w:object w:dxaOrig="2200" w:dyaOrig="420" w14:anchorId="14D6CF8E">
          <v:shape id="_x0000_i1101" type="#_x0000_t75" style="width:110.4pt;height:21pt" o:ole="">
            <v:imagedata r:id="rId164" o:title=""/>
          </v:shape>
          <o:OLEObject Type="Embed" ProgID="Equation.DSMT4" ShapeID="_x0000_i1101" DrawAspect="Content" ObjectID="_1654262697" r:id="rId165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0FE534A9">
          <v:shape id="_x0000_i1102" type="#_x0000_t75" style="width:45pt;height:15.6pt" o:ole="">
            <v:imagedata r:id="rId166" o:title=""/>
          </v:shape>
          <o:OLEObject Type="Embed" ProgID="Equation.DSMT4" ShapeID="_x0000_i1102" DrawAspect="Content" ObjectID="_1654262698" r:id="rId167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6721E21A">
          <v:shape id="_x0000_i1103" type="#_x0000_t75" style="width:45pt;height:15.6pt" o:ole="">
            <v:imagedata r:id="rId168" o:title=""/>
          </v:shape>
          <o:OLEObject Type="Embed" ProgID="Equation.DSMT4" ShapeID="_x0000_i1103" DrawAspect="Content" ObjectID="_1654262699" r:id="rId169"/>
        </w:object>
      </w:r>
      <w:r>
        <w:t xml:space="preserve">, and then sketch the graph of </w:t>
      </w:r>
      <w:r w:rsidRPr="00A96D26">
        <w:rPr>
          <w:position w:val="-10"/>
        </w:rPr>
        <w:object w:dxaOrig="260" w:dyaOrig="340" w14:anchorId="19EBEDD1">
          <v:shape id="_x0000_i1104" type="#_x0000_t75" style="width:12.6pt;height:17.4pt" o:ole="">
            <v:imagedata r:id="rId170" o:title=""/>
          </v:shape>
          <o:OLEObject Type="Embed" ProgID="Equation.DSMT4" ShapeID="_x0000_i1104" DrawAspect="Content" ObjectID="_1654262700" r:id="rId171"/>
        </w:object>
      </w:r>
      <w:r>
        <w:t>.</w:t>
      </w:r>
    </w:p>
    <w:p w14:paraId="3B44D1B8" w14:textId="77777777" w:rsidR="00010213" w:rsidRPr="00AD007A" w:rsidRDefault="00010213" w:rsidP="00010213">
      <w:pPr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AD007A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5A2E60E0" w14:textId="77777777" w:rsidR="00010213" w:rsidRDefault="00010213" w:rsidP="00010213">
      <w:pPr>
        <w:spacing w:line="240" w:lineRule="auto"/>
        <w:ind w:left="360"/>
        <w:rPr>
          <w:position w:val="-10"/>
        </w:rPr>
      </w:pPr>
      <w:r w:rsidRPr="00A96D26">
        <w:rPr>
          <w:position w:val="-22"/>
        </w:rPr>
        <w:object w:dxaOrig="2320" w:dyaOrig="560" w14:anchorId="0B0F33C2">
          <v:shape id="_x0000_i1105" type="#_x0000_t75" style="width:116.4pt;height:27.6pt" o:ole="">
            <v:imagedata r:id="rId172" o:title=""/>
          </v:shape>
          <o:OLEObject Type="Embed" ProgID="Equation.DSMT4" ShapeID="_x0000_i1105" DrawAspect="Content" ObjectID="_1654262701" r:id="rId173"/>
        </w:object>
      </w:r>
    </w:p>
    <w:p w14:paraId="404753D5" w14:textId="77777777" w:rsidR="00010213" w:rsidRDefault="00010213" w:rsidP="00086FDB">
      <w:pPr>
        <w:tabs>
          <w:tab w:val="left" w:pos="90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A96D26">
        <w:rPr>
          <w:position w:val="-14"/>
        </w:rPr>
        <w:object w:dxaOrig="1820" w:dyaOrig="460" w14:anchorId="6141623B">
          <v:shape id="_x0000_i1106" type="#_x0000_t75" style="width:90.6pt;height:23.4pt" o:ole="">
            <v:imagedata r:id="rId174" o:title=""/>
          </v:shape>
          <o:OLEObject Type="Embed" ProgID="Equation.DSMT4" ShapeID="_x0000_i1106" DrawAspect="Content" ObjectID="_1654262702" r:id="rId175"/>
        </w:object>
      </w:r>
    </w:p>
    <w:p w14:paraId="7D4311FD" w14:textId="77777777" w:rsidR="00086FDB" w:rsidRDefault="00010213" w:rsidP="00086FDB">
      <w:pPr>
        <w:ind w:left="360"/>
      </w:pPr>
      <w:r>
        <w:t xml:space="preserve">The zeros are: 0, 1, 3. </w:t>
      </w:r>
    </w:p>
    <w:p w14:paraId="0B67DFC9" w14:textId="3ECDEE7D" w:rsidR="00010213" w:rsidRDefault="00010213" w:rsidP="00086FDB">
      <w:pPr>
        <w:spacing w:after="240"/>
        <w:ind w:left="360"/>
      </w:pPr>
      <w:r>
        <w:t xml:space="preserve">Since the factor </w:t>
      </w:r>
      <w:r w:rsidRPr="00A96D26">
        <w:rPr>
          <w:position w:val="-6"/>
        </w:rPr>
        <w:object w:dxaOrig="320" w:dyaOrig="380" w14:anchorId="24625996">
          <v:shape id="_x0000_i1107" type="#_x0000_t75" style="width:15.6pt;height:18.6pt" o:ole="">
            <v:imagedata r:id="rId176" o:title=""/>
          </v:shape>
          <o:OLEObject Type="Embed" ProgID="Equation.DSMT4" ShapeID="_x0000_i1107" DrawAspect="Content" ObjectID="_1654262703" r:id="rId177"/>
        </w:object>
      </w:r>
      <w:r>
        <w:t>is always positive, it has no factor</w:t>
      </w:r>
    </w:p>
    <w:tbl>
      <w:tblPr>
        <w:tblStyle w:val="TableGrid"/>
        <w:tblW w:w="2000" w:type="pct"/>
        <w:jc w:val="center"/>
        <w:tblLook w:val="04A0" w:firstRow="1" w:lastRow="0" w:firstColumn="1" w:lastColumn="0" w:noHBand="0" w:noVBand="1"/>
      </w:tblPr>
      <w:tblGrid>
        <w:gridCol w:w="1362"/>
        <w:gridCol w:w="1361"/>
        <w:gridCol w:w="1363"/>
      </w:tblGrid>
      <w:tr w:rsidR="00010213" w14:paraId="57F1B2FE" w14:textId="77777777" w:rsidTr="006F30CC">
        <w:trPr>
          <w:jc w:val="center"/>
        </w:trPr>
        <w:tc>
          <w:tcPr>
            <w:tcW w:w="3970" w:type="dxa"/>
            <w:gridSpan w:val="3"/>
            <w:tcBorders>
              <w:bottom w:val="double" w:sz="4" w:space="0" w:color="auto"/>
            </w:tcBorders>
            <w:vAlign w:val="center"/>
          </w:tcPr>
          <w:p w14:paraId="2B00C77C" w14:textId="77777777" w:rsidR="00010213" w:rsidRDefault="00010213" w:rsidP="006F30CC">
            <w:r w:rsidRPr="00A96D26">
              <w:rPr>
                <w:position w:val="-4"/>
              </w:rPr>
              <w:object w:dxaOrig="380" w:dyaOrig="200" w14:anchorId="6C139566">
                <v:shape id="_x0000_i1108" type="#_x0000_t75" style="width:18.6pt;height:9.6pt" o:ole="">
                  <v:imagedata r:id="rId178" o:title=""/>
                </v:shape>
                <o:OLEObject Type="Embed" ProgID="Equation.DSMT4" ShapeID="_x0000_i1108" DrawAspect="Content" ObjectID="_1654262704" r:id="rId179"/>
              </w:object>
            </w:r>
            <w:r>
              <w:t xml:space="preserve">             1         </w:t>
            </w:r>
            <w:r w:rsidRPr="00AD007A">
              <w:rPr>
                <w:b/>
                <w:color w:val="FF0000"/>
              </w:rPr>
              <w:t>2</w:t>
            </w:r>
            <w:r>
              <w:t xml:space="preserve">         3             </w:t>
            </w:r>
            <w:r w:rsidRPr="00A96D26">
              <w:rPr>
                <w:position w:val="-4"/>
              </w:rPr>
              <w:object w:dxaOrig="240" w:dyaOrig="200" w14:anchorId="465755F4">
                <v:shape id="_x0000_i1109" type="#_x0000_t75" style="width:12pt;height:9.6pt" o:ole="">
                  <v:imagedata r:id="rId180" o:title=""/>
                </v:shape>
                <o:OLEObject Type="Embed" ProgID="Equation.DSMT4" ShapeID="_x0000_i1109" DrawAspect="Content" ObjectID="_1654262705" r:id="rId181"/>
              </w:object>
            </w:r>
          </w:p>
        </w:tc>
      </w:tr>
      <w:tr w:rsidR="00010213" w14:paraId="428CDFF2" w14:textId="77777777" w:rsidTr="006F30CC">
        <w:trPr>
          <w:jc w:val="center"/>
        </w:trPr>
        <w:tc>
          <w:tcPr>
            <w:tcW w:w="1324" w:type="dxa"/>
            <w:vAlign w:val="center"/>
          </w:tcPr>
          <w:p w14:paraId="6E6C9708" w14:textId="77777777" w:rsidR="00010213" w:rsidRDefault="00010213" w:rsidP="006F30CC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322" w:type="dxa"/>
            <w:vAlign w:val="center"/>
          </w:tcPr>
          <w:p w14:paraId="56EB092A" w14:textId="77777777" w:rsidR="00010213" w:rsidRDefault="00010213" w:rsidP="006F30CC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24" w:type="dxa"/>
            <w:vAlign w:val="center"/>
          </w:tcPr>
          <w:p w14:paraId="11CB6275" w14:textId="77777777" w:rsidR="00010213" w:rsidRDefault="00010213" w:rsidP="006F30CC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31781EA8" w14:textId="77777777" w:rsidR="00010213" w:rsidRDefault="00010213" w:rsidP="00010213">
      <w:pPr>
        <w:spacing w:after="120"/>
        <w:ind w:left="360"/>
      </w:pPr>
    </w:p>
    <w:p w14:paraId="683CE167" w14:textId="77777777" w:rsidR="00010213" w:rsidRDefault="00010213" w:rsidP="00010213">
      <w:pPr>
        <w:jc w:val="center"/>
      </w:pPr>
      <w:r>
        <w:rPr>
          <w:noProof/>
        </w:rPr>
        <w:drawing>
          <wp:inline distT="0" distB="0" distL="0" distR="0" wp14:anchorId="4D207ED3" wp14:editId="72AE41C9">
            <wp:extent cx="3889481" cy="36576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2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9481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02C79" w14:textId="77777777" w:rsidR="00010213" w:rsidRDefault="00010213" w:rsidP="00010213"/>
    <w:p w14:paraId="55D6E1B1" w14:textId="77777777" w:rsidR="00010213" w:rsidRDefault="00010213" w:rsidP="00010213">
      <w:pPr>
        <w:tabs>
          <w:tab w:val="left" w:pos="1440"/>
        </w:tabs>
        <w:ind w:left="540"/>
      </w:pPr>
      <w:r>
        <w:tab/>
      </w:r>
      <w:r w:rsidRPr="00A96D26">
        <w:rPr>
          <w:position w:val="-14"/>
        </w:rPr>
        <w:object w:dxaOrig="4720" w:dyaOrig="400" w14:anchorId="1F893AB3">
          <v:shape id="_x0000_i1110" type="#_x0000_t75" style="width:236.4pt;height:20.4pt" o:ole="">
            <v:imagedata r:id="rId183" o:title=""/>
          </v:shape>
          <o:OLEObject Type="Embed" ProgID="Equation.DSMT4" ShapeID="_x0000_i1110" DrawAspect="Content" ObjectID="_1654262706" r:id="rId184"/>
        </w:object>
      </w:r>
    </w:p>
    <w:p w14:paraId="2F9D24F0" w14:textId="77777777" w:rsidR="00010213" w:rsidRDefault="00010213" w:rsidP="00010213">
      <w:pPr>
        <w:tabs>
          <w:tab w:val="left" w:pos="1440"/>
        </w:tabs>
        <w:ind w:left="540"/>
      </w:pPr>
      <w:r>
        <w:tab/>
      </w:r>
      <w:r w:rsidRPr="00A96D26">
        <w:rPr>
          <w:position w:val="-14"/>
        </w:rPr>
        <w:object w:dxaOrig="2799" w:dyaOrig="400" w14:anchorId="6E9D9C52">
          <v:shape id="_x0000_i1111" type="#_x0000_t75" style="width:139.8pt;height:20.4pt" o:ole="">
            <v:imagedata r:id="rId185" o:title=""/>
          </v:shape>
          <o:OLEObject Type="Embed" ProgID="Equation.DSMT4" ShapeID="_x0000_i1111" DrawAspect="Content" ObjectID="_1654262707" r:id="rId186"/>
        </w:object>
      </w:r>
    </w:p>
    <w:p w14:paraId="09B679EA" w14:textId="77777777" w:rsidR="00010213" w:rsidRPr="00010213" w:rsidRDefault="00010213" w:rsidP="00B81EB2">
      <w:pPr>
        <w:spacing w:after="120" w:line="240" w:lineRule="auto"/>
        <w:rPr>
          <w:b/>
        </w:rPr>
      </w:pPr>
    </w:p>
    <w:p w14:paraId="45F6ECE6" w14:textId="77777777" w:rsidR="00B81EB2" w:rsidRDefault="00B81EB2" w:rsidP="00B81EB2">
      <w:pPr>
        <w:spacing w:after="120" w:line="240" w:lineRule="auto"/>
      </w:pPr>
      <w:r>
        <w:br w:type="page"/>
      </w:r>
    </w:p>
    <w:p w14:paraId="2CEB1603" w14:textId="77777777" w:rsidR="00B81EB2" w:rsidRPr="00282179" w:rsidRDefault="00B81EB2" w:rsidP="00B81EB2">
      <w:pPr>
        <w:tabs>
          <w:tab w:val="left" w:pos="2160"/>
        </w:tabs>
        <w:spacing w:after="360" w:line="240" w:lineRule="auto"/>
        <w:rPr>
          <w:sz w:val="28"/>
        </w:rPr>
      </w:pPr>
      <w:r w:rsidRPr="00C82DF1">
        <w:rPr>
          <w:b/>
          <w:i/>
          <w:sz w:val="40"/>
          <w:szCs w:val="40"/>
        </w:rPr>
        <w:lastRenderedPageBreak/>
        <w:t>Exercises</w:t>
      </w:r>
      <w:r>
        <w:tab/>
      </w:r>
      <w:r w:rsidRPr="00C82DF1">
        <w:rPr>
          <w:b/>
          <w:i/>
          <w:color w:val="0000CC"/>
          <w:sz w:val="28"/>
        </w:rPr>
        <w:t>Section</w:t>
      </w:r>
      <w:r w:rsidRPr="00C82DF1">
        <w:rPr>
          <w:b/>
          <w:color w:val="0000CC"/>
          <w:sz w:val="28"/>
        </w:rPr>
        <w:t xml:space="preserve"> </w:t>
      </w:r>
      <w:r w:rsidR="0049440C">
        <w:rPr>
          <w:b/>
          <w:color w:val="0000CC"/>
          <w:sz w:val="32"/>
        </w:rPr>
        <w:t>2.</w:t>
      </w:r>
      <w:r w:rsidR="00736463">
        <w:rPr>
          <w:b/>
          <w:color w:val="0000CC"/>
          <w:sz w:val="32"/>
        </w:rPr>
        <w:t>5</w:t>
      </w:r>
      <w:r w:rsidRPr="00C82DF1">
        <w:rPr>
          <w:b/>
          <w:color w:val="0000CC"/>
          <w:sz w:val="32"/>
        </w:rPr>
        <w:t xml:space="preserve"> – Polynomial Functions</w:t>
      </w:r>
    </w:p>
    <w:p w14:paraId="51B83E7D" w14:textId="5DD04335" w:rsidR="00B81EB2" w:rsidRDefault="00053F9B" w:rsidP="00053F9B">
      <w:pPr>
        <w:tabs>
          <w:tab w:val="left" w:pos="1080"/>
        </w:tabs>
        <w:spacing w:after="120" w:line="240" w:lineRule="auto"/>
      </w:pPr>
      <w:r>
        <w:t>(</w:t>
      </w:r>
      <w:r w:rsidRPr="00053F9B">
        <w:rPr>
          <w:b/>
        </w:rPr>
        <w:t>1 – 12</w:t>
      </w:r>
      <w:r>
        <w:t>)</w:t>
      </w:r>
      <w:r>
        <w:tab/>
      </w:r>
      <w:r w:rsidR="00B81EB2">
        <w:t>Determine the end behavior of the graph of the polynomial funct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1"/>
        <w:gridCol w:w="5029"/>
      </w:tblGrid>
      <w:tr w:rsidR="00524F1A" w14:paraId="0F15D637" w14:textId="77777777" w:rsidTr="00524F1A">
        <w:tc>
          <w:tcPr>
            <w:tcW w:w="5251" w:type="dxa"/>
          </w:tcPr>
          <w:p w14:paraId="2442339A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520" w:dyaOrig="460" w14:anchorId="4C3ED66A">
                <v:shape id="_x0000_i1112" type="#_x0000_t75" style="width:126pt;height:23.4pt" o:ole="">
                  <v:imagedata r:id="rId187" o:title=""/>
                </v:shape>
                <o:OLEObject Type="Embed" ProgID="Equation.DSMT4" ShapeID="_x0000_i1112" DrawAspect="Content" ObjectID="_1654262708" r:id="rId188"/>
              </w:object>
            </w:r>
          </w:p>
          <w:p w14:paraId="1AC26DE5" w14:textId="77777777" w:rsidR="00524F1A" w:rsidRPr="008C4CDE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600" w:dyaOrig="460" w14:anchorId="21B48E48">
                <v:shape id="_x0000_i1113" type="#_x0000_t75" style="width:129.6pt;height:23.4pt" o:ole="">
                  <v:imagedata r:id="rId189" o:title=""/>
                </v:shape>
                <o:OLEObject Type="Embed" ProgID="Equation.DSMT4" ShapeID="_x0000_i1113" DrawAspect="Content" ObjectID="_1654262709" r:id="rId190"/>
              </w:object>
            </w:r>
          </w:p>
          <w:p w14:paraId="2FFEA097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760" w:dyaOrig="460" w14:anchorId="26C3179B">
                <v:shape id="_x0000_i1114" type="#_x0000_t75" style="width:138pt;height:23.4pt" o:ole="">
                  <v:imagedata r:id="rId191" o:title=""/>
                </v:shape>
                <o:OLEObject Type="Embed" ProgID="Equation.DSMT4" ShapeID="_x0000_i1114" DrawAspect="Content" ObjectID="_1654262710" r:id="rId192"/>
              </w:object>
            </w:r>
          </w:p>
          <w:p w14:paraId="566395C0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2880" w:dyaOrig="460" w14:anchorId="256D58AC">
                <v:shape id="_x0000_i1115" type="#_x0000_t75" style="width:2in;height:23.4pt" o:ole="">
                  <v:imagedata r:id="rId193" o:title=""/>
                </v:shape>
                <o:OLEObject Type="Embed" ProgID="Equation.DSMT4" ShapeID="_x0000_i1115" DrawAspect="Content" ObjectID="_1654262711" r:id="rId194"/>
              </w:object>
            </w:r>
            <w:r>
              <w:t xml:space="preserve"> </w:t>
            </w:r>
          </w:p>
          <w:p w14:paraId="4574B8DF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540" w:dyaOrig="460" w14:anchorId="6EEF7D46">
                <v:shape id="_x0000_i1116" type="#_x0000_t75" style="width:126.6pt;height:23.4pt" o:ole="">
                  <v:imagedata r:id="rId195" o:title=""/>
                </v:shape>
                <o:OLEObject Type="Embed" ProgID="Equation.DSMT4" ShapeID="_x0000_i1116" DrawAspect="Content" ObjectID="_1654262712" r:id="rId196"/>
              </w:object>
            </w:r>
          </w:p>
          <w:p w14:paraId="29E51FD9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620" w:dyaOrig="460" w14:anchorId="74A5C882">
                <v:shape id="_x0000_i1117" type="#_x0000_t75" style="width:131.4pt;height:23.4pt" o:ole="">
                  <v:imagedata r:id="rId197" o:title=""/>
                </v:shape>
                <o:OLEObject Type="Embed" ProgID="Equation.DSMT4" ShapeID="_x0000_i1117" DrawAspect="Content" ObjectID="_1654262713" r:id="rId198"/>
              </w:object>
            </w:r>
          </w:p>
        </w:tc>
        <w:tc>
          <w:tcPr>
            <w:tcW w:w="5251" w:type="dxa"/>
          </w:tcPr>
          <w:p w14:paraId="5603A3B1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680" w:dyaOrig="460" w14:anchorId="170A1A97">
                <v:shape id="_x0000_i1118" type="#_x0000_t75" style="width:134.4pt;height:23.4pt" o:ole="">
                  <v:imagedata r:id="rId199" o:title=""/>
                </v:shape>
                <o:OLEObject Type="Embed" ProgID="Equation.DSMT4" ShapeID="_x0000_i1118" DrawAspect="Content" ObjectID="_1654262714" r:id="rId200"/>
              </w:object>
            </w:r>
          </w:p>
          <w:p w14:paraId="64ABB1AA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760" w:dyaOrig="460" w14:anchorId="79AAD3F7">
                <v:shape id="_x0000_i1119" type="#_x0000_t75" style="width:138pt;height:23.4pt" o:ole="">
                  <v:imagedata r:id="rId201" o:title=""/>
                </v:shape>
                <o:OLEObject Type="Embed" ProgID="Equation.DSMT4" ShapeID="_x0000_i1119" DrawAspect="Content" ObjectID="_1654262715" r:id="rId202"/>
              </w:object>
            </w:r>
          </w:p>
          <w:p w14:paraId="29CBA3F8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2980" w:dyaOrig="460" w14:anchorId="2992A504">
                <v:shape id="_x0000_i1120" type="#_x0000_t75" style="width:149.4pt;height:23.4pt" o:ole="">
                  <v:imagedata r:id="rId203" o:title=""/>
                </v:shape>
                <o:OLEObject Type="Embed" ProgID="Equation.DSMT4" ShapeID="_x0000_i1120" DrawAspect="Content" ObjectID="_1654262716" r:id="rId204"/>
              </w:object>
            </w:r>
            <w:r>
              <w:t xml:space="preserve"> </w:t>
            </w:r>
          </w:p>
          <w:p w14:paraId="045E3970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3120" w:dyaOrig="460" w14:anchorId="79D14EB6">
                <v:shape id="_x0000_i1121" type="#_x0000_t75" style="width:156pt;height:23.4pt" o:ole="">
                  <v:imagedata r:id="rId205" o:title=""/>
                </v:shape>
                <o:OLEObject Type="Embed" ProgID="Equation.DSMT4" ShapeID="_x0000_i1121" DrawAspect="Content" ObjectID="_1654262717" r:id="rId206"/>
              </w:object>
            </w:r>
          </w:p>
          <w:p w14:paraId="2DCE3716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2520" w:dyaOrig="460" w14:anchorId="6DC58829">
                <v:shape id="_x0000_i1122" type="#_x0000_t75" style="width:126pt;height:23.4pt" o:ole="">
                  <v:imagedata r:id="rId207" o:title=""/>
                </v:shape>
                <o:OLEObject Type="Embed" ProgID="Equation.DSMT4" ShapeID="_x0000_i1122" DrawAspect="Content" ObjectID="_1654262718" r:id="rId208"/>
              </w:object>
            </w:r>
          </w:p>
          <w:p w14:paraId="5B23FFB6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2260" w:dyaOrig="460" w14:anchorId="4E058A66">
                <v:shape id="_x0000_i1123" type="#_x0000_t75" style="width:113.4pt;height:23.4pt" o:ole="">
                  <v:imagedata r:id="rId209" o:title=""/>
                </v:shape>
                <o:OLEObject Type="Embed" ProgID="Equation.DSMT4" ShapeID="_x0000_i1123" DrawAspect="Content" ObjectID="_1654262719" r:id="rId210"/>
              </w:object>
            </w:r>
          </w:p>
        </w:tc>
      </w:tr>
    </w:tbl>
    <w:p w14:paraId="53C7C170" w14:textId="77777777" w:rsidR="00B81EB2" w:rsidRDefault="00B81EB2" w:rsidP="00524F1A"/>
    <w:p w14:paraId="3154CE24" w14:textId="524079BA" w:rsidR="00B81EB2" w:rsidRDefault="00053F9B" w:rsidP="00053F9B">
      <w:pPr>
        <w:tabs>
          <w:tab w:val="left" w:pos="1080"/>
        </w:tabs>
        <w:spacing w:after="120" w:line="240" w:lineRule="auto"/>
        <w:ind w:left="1080" w:hanging="1080"/>
      </w:pPr>
      <w:r>
        <w:t>(</w:t>
      </w:r>
      <w:r w:rsidRPr="00053F9B">
        <w:rPr>
          <w:b/>
        </w:rPr>
        <w:t>1</w:t>
      </w:r>
      <w:r>
        <w:rPr>
          <w:b/>
        </w:rPr>
        <w:t>3</w:t>
      </w:r>
      <w:r w:rsidRPr="00053F9B">
        <w:rPr>
          <w:b/>
        </w:rPr>
        <w:t xml:space="preserve"> – </w:t>
      </w:r>
      <w:r>
        <w:rPr>
          <w:b/>
        </w:rPr>
        <w:t>3</w:t>
      </w:r>
      <w:r w:rsidRPr="00053F9B">
        <w:rPr>
          <w:b/>
        </w:rPr>
        <w:t>2</w:t>
      </w:r>
      <w:r>
        <w:t>)</w:t>
      </w:r>
      <w:r>
        <w:tab/>
      </w:r>
      <w:r w:rsidR="00B81EB2">
        <w:t>Use the Intermediate Value Theorem to show that each polynomial has a real zero between the given integers.</w:t>
      </w:r>
    </w:p>
    <w:p w14:paraId="1D74F680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3680" w:dyaOrig="460" w14:anchorId="459B4E7C">
          <v:shape id="_x0000_i1124" type="#_x0000_t75" style="width:183.6pt;height:23.4pt" o:ole="">
            <v:imagedata r:id="rId211" o:title=""/>
          </v:shape>
          <o:OLEObject Type="Embed" ProgID="Equation.DSMT4" ShapeID="_x0000_i1124" DrawAspect="Content" ObjectID="_1654262720" r:id="rId212"/>
        </w:object>
      </w:r>
    </w:p>
    <w:p w14:paraId="2B21418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000" w:dyaOrig="460" w14:anchorId="721EC64F">
          <v:shape id="_x0000_i1125" type="#_x0000_t75" style="width:200.4pt;height:23.4pt" o:ole="">
            <v:imagedata r:id="rId213" o:title=""/>
          </v:shape>
          <o:OLEObject Type="Embed" ProgID="Equation.DSMT4" ShapeID="_x0000_i1125" DrawAspect="Content" ObjectID="_1654262721" r:id="rId214"/>
        </w:object>
      </w:r>
    </w:p>
    <w:p w14:paraId="35DC88C7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320" w:dyaOrig="460" w14:anchorId="21AAA7AF">
          <v:shape id="_x0000_i1126" type="#_x0000_t75" style="width:3in;height:23.4pt" o:ole="">
            <v:imagedata r:id="rId215" o:title=""/>
          </v:shape>
          <o:OLEObject Type="Embed" ProgID="Equation.DSMT4" ShapeID="_x0000_i1126" DrawAspect="Content" ObjectID="_1654262722" r:id="rId216"/>
        </w:object>
      </w:r>
    </w:p>
    <w:p w14:paraId="687809D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380" w:dyaOrig="460" w14:anchorId="2AEF961A">
          <v:shape id="_x0000_i1127" type="#_x0000_t75" style="width:219pt;height:23.4pt" o:ole="">
            <v:imagedata r:id="rId217" o:title=""/>
          </v:shape>
          <o:OLEObject Type="Embed" ProgID="Equation.DSMT4" ShapeID="_x0000_i1127" DrawAspect="Content" ObjectID="_1654262723" r:id="rId218"/>
        </w:object>
      </w:r>
    </w:p>
    <w:p w14:paraId="601F5FB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800" w:dyaOrig="460" w14:anchorId="445E3FC2">
          <v:shape id="_x0000_i1128" type="#_x0000_t75" style="width:240pt;height:23.4pt" o:ole="">
            <v:imagedata r:id="rId219" o:title=""/>
          </v:shape>
          <o:OLEObject Type="Embed" ProgID="Equation.DSMT4" ShapeID="_x0000_i1128" DrawAspect="Content" ObjectID="_1654262724" r:id="rId220"/>
        </w:object>
      </w:r>
    </w:p>
    <w:p w14:paraId="2EA8CA8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3820" w:dyaOrig="460" w14:anchorId="6EC0C6EC">
          <v:shape id="_x0000_i1129" type="#_x0000_t75" style="width:191.4pt;height:23.4pt" o:ole="">
            <v:imagedata r:id="rId221" o:title=""/>
          </v:shape>
          <o:OLEObject Type="Embed" ProgID="Equation.DSMT4" ShapeID="_x0000_i1129" DrawAspect="Content" ObjectID="_1654262725" r:id="rId222"/>
        </w:object>
      </w:r>
    </w:p>
    <w:p w14:paraId="1C6F447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540" w:dyaOrig="460" w14:anchorId="749C3694">
          <v:shape id="_x0000_i1130" type="#_x0000_t75" style="width:227.4pt;height:23.4pt" o:ole="">
            <v:imagedata r:id="rId223" o:title=""/>
          </v:shape>
          <o:OLEObject Type="Embed" ProgID="Equation.DSMT4" ShapeID="_x0000_i1130" DrawAspect="Content" ObjectID="_1654262726" r:id="rId224"/>
        </w:object>
      </w:r>
    </w:p>
    <w:p w14:paraId="73A32AE7" w14:textId="77777777" w:rsidR="00B81EB2" w:rsidRPr="008A1631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480" w:dyaOrig="460" w14:anchorId="27E6CCDE">
          <v:shape id="_x0000_i1131" type="#_x0000_t75" style="width:224.4pt;height:23.4pt" o:ole="">
            <v:imagedata r:id="rId225" o:title=""/>
          </v:shape>
          <o:OLEObject Type="Embed" ProgID="Equation.DSMT4" ShapeID="_x0000_i1131" DrawAspect="Content" ObjectID="_1654262727" r:id="rId226"/>
        </w:object>
      </w:r>
    </w:p>
    <w:p w14:paraId="55B1C24C" w14:textId="77777777" w:rsidR="00B81EB2" w:rsidRPr="008A1631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440" w:dyaOrig="460" w14:anchorId="5C4E394A">
          <v:shape id="_x0000_i1132" type="#_x0000_t75" style="width:222pt;height:23.4pt" o:ole="">
            <v:imagedata r:id="rId227" o:title=""/>
          </v:shape>
          <o:OLEObject Type="Embed" ProgID="Equation.DSMT4" ShapeID="_x0000_i1132" DrawAspect="Content" ObjectID="_1654262728" r:id="rId228"/>
        </w:object>
      </w:r>
    </w:p>
    <w:p w14:paraId="1F77CA7C" w14:textId="77777777" w:rsidR="004279F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5060" w:dyaOrig="460" w14:anchorId="3FF8A127">
          <v:shape id="_x0000_i1133" type="#_x0000_t75" style="width:252.6pt;height:23.4pt" o:ole="">
            <v:imagedata r:id="rId229" o:title=""/>
          </v:shape>
          <o:OLEObject Type="Embed" ProgID="Equation.DSMT4" ShapeID="_x0000_i1133" DrawAspect="Content" ObjectID="_1654262729" r:id="rId230"/>
        </w:object>
      </w:r>
    </w:p>
    <w:p w14:paraId="519FA79A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4420" w:dyaOrig="460" w14:anchorId="404B23C5">
          <v:shape id="_x0000_i1134" type="#_x0000_t75" style="width:221.4pt;height:23.4pt" o:ole="">
            <v:imagedata r:id="rId231" o:title=""/>
          </v:shape>
          <o:OLEObject Type="Embed" ProgID="Equation.DSMT4" ShapeID="_x0000_i1134" DrawAspect="Content" ObjectID="_1654262730" r:id="rId232"/>
        </w:object>
      </w:r>
      <w:r>
        <w:t xml:space="preserve"> </w:t>
      </w:r>
    </w:p>
    <w:p w14:paraId="74ED8D64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4000" w:dyaOrig="460" w14:anchorId="1DA804CD">
          <v:shape id="_x0000_i1135" type="#_x0000_t75" style="width:200.4pt;height:23.4pt" o:ole="">
            <v:imagedata r:id="rId233" o:title=""/>
          </v:shape>
          <o:OLEObject Type="Embed" ProgID="Equation.DSMT4" ShapeID="_x0000_i1135" DrawAspect="Content" ObjectID="_1654262731" r:id="rId234"/>
        </w:object>
      </w:r>
    </w:p>
    <w:p w14:paraId="58563C59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4440" w:dyaOrig="460" w14:anchorId="51CCE3D8">
          <v:shape id="_x0000_i1136" type="#_x0000_t75" style="width:222pt;height:23.4pt" o:ole="">
            <v:imagedata r:id="rId235" o:title=""/>
          </v:shape>
          <o:OLEObject Type="Embed" ProgID="Equation.DSMT4" ShapeID="_x0000_i1136" DrawAspect="Content" ObjectID="_1654262732" r:id="rId236"/>
        </w:object>
      </w:r>
    </w:p>
    <w:p w14:paraId="7F560875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4380" w:dyaOrig="460" w14:anchorId="3C4DB83A">
          <v:shape id="_x0000_i1137" type="#_x0000_t75" style="width:219pt;height:23.4pt" o:ole="">
            <v:imagedata r:id="rId237" o:title=""/>
          </v:shape>
          <o:OLEObject Type="Embed" ProgID="Equation.DSMT4" ShapeID="_x0000_i1137" DrawAspect="Content" ObjectID="_1654262733" r:id="rId238"/>
        </w:object>
      </w:r>
    </w:p>
    <w:p w14:paraId="228F6073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1717DD">
        <w:rPr>
          <w:position w:val="-20"/>
        </w:rPr>
        <w:object w:dxaOrig="4980" w:dyaOrig="520" w14:anchorId="0CA14BFC">
          <v:shape id="_x0000_i1138" type="#_x0000_t75" style="width:249pt;height:26.4pt" o:ole="">
            <v:imagedata r:id="rId239" o:title=""/>
          </v:shape>
          <o:OLEObject Type="Embed" ProgID="Equation.DSMT4" ShapeID="_x0000_i1138" DrawAspect="Content" ObjectID="_1654262734" r:id="rId240"/>
        </w:object>
      </w:r>
    </w:p>
    <w:p w14:paraId="7173DDA3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1717DD">
        <w:rPr>
          <w:position w:val="-20"/>
        </w:rPr>
        <w:object w:dxaOrig="4560" w:dyaOrig="520" w14:anchorId="22ECBDE4">
          <v:shape id="_x0000_i1139" type="#_x0000_t75" style="width:228pt;height:26.4pt" o:ole="">
            <v:imagedata r:id="rId241" o:title=""/>
          </v:shape>
          <o:OLEObject Type="Embed" ProgID="Equation.DSMT4" ShapeID="_x0000_i1139" DrawAspect="Content" ObjectID="_1654262735" r:id="rId242"/>
        </w:object>
      </w:r>
    </w:p>
    <w:p w14:paraId="050AA975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A13F5A">
        <w:rPr>
          <w:position w:val="-14"/>
        </w:rPr>
        <w:object w:dxaOrig="3800" w:dyaOrig="460" w14:anchorId="6F3DA845">
          <v:shape id="_x0000_i1140" type="#_x0000_t75" style="width:189.6pt;height:23.4pt" o:ole="">
            <v:imagedata r:id="rId243" o:title=""/>
          </v:shape>
          <o:OLEObject Type="Embed" ProgID="Equation.DSMT4" ShapeID="_x0000_i1140" DrawAspect="Content" ObjectID="_1654262736" r:id="rId244"/>
        </w:object>
      </w:r>
    </w:p>
    <w:p w14:paraId="0513AF12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3320" w:dyaOrig="460" w14:anchorId="2B6D541B">
          <v:shape id="_x0000_i1141" type="#_x0000_t75" style="width:165.6pt;height:23.4pt" o:ole="">
            <v:imagedata r:id="rId245" o:title=""/>
          </v:shape>
          <o:OLEObject Type="Embed" ProgID="Equation.DSMT4" ShapeID="_x0000_i1141" DrawAspect="Content" ObjectID="_1654262737" r:id="rId246"/>
        </w:object>
      </w:r>
    </w:p>
    <w:p w14:paraId="5F2FF68A" w14:textId="77777777" w:rsidR="00EC6D0B" w:rsidRDefault="00EC6D0B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3280" w:dyaOrig="460" w14:anchorId="1C405F29">
          <v:shape id="_x0000_i1142" type="#_x0000_t75" style="width:164.4pt;height:23.4pt" o:ole="">
            <v:imagedata r:id="rId247" o:title=""/>
          </v:shape>
          <o:OLEObject Type="Embed" ProgID="Equation.DSMT4" ShapeID="_x0000_i1142" DrawAspect="Content" ObjectID="_1654262738" r:id="rId248"/>
        </w:object>
      </w:r>
    </w:p>
    <w:p w14:paraId="4E120464" w14:textId="77777777" w:rsidR="00B35DDF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3660" w:dyaOrig="460" w14:anchorId="6C8F6914">
          <v:shape id="_x0000_i1143" type="#_x0000_t75" style="width:183pt;height:23.4pt" o:ole="">
            <v:imagedata r:id="rId249" o:title=""/>
          </v:shape>
          <o:OLEObject Type="Embed" ProgID="Equation.DSMT4" ShapeID="_x0000_i1143" DrawAspect="Content" ObjectID="_1654262739" r:id="rId250"/>
        </w:object>
      </w:r>
    </w:p>
    <w:p w14:paraId="7468B2AB" w14:textId="77777777" w:rsidR="00086FDB" w:rsidRPr="001B0F2F" w:rsidRDefault="00086FDB" w:rsidP="00032FB7">
      <w:pPr>
        <w:spacing w:after="120"/>
        <w:rPr>
          <w:sz w:val="20"/>
        </w:rPr>
      </w:pPr>
    </w:p>
    <w:p w14:paraId="6F9B4B85" w14:textId="5FF1CACA" w:rsidR="00086FDB" w:rsidRDefault="00086FDB" w:rsidP="000A6404">
      <w:pPr>
        <w:pStyle w:val="ListParagraph"/>
        <w:spacing w:after="0" w:line="276" w:lineRule="auto"/>
        <w:ind w:left="1260" w:hanging="1260"/>
      </w:pPr>
      <w:r>
        <w:t>(</w:t>
      </w:r>
      <w:r>
        <w:rPr>
          <w:b/>
        </w:rPr>
        <w:t>33</w:t>
      </w:r>
      <w:r w:rsidRPr="0058253F">
        <w:rPr>
          <w:b/>
        </w:rPr>
        <w:t xml:space="preserve"> </w:t>
      </w:r>
      <w:r w:rsidRPr="0058253F">
        <w:rPr>
          <w:b/>
        </w:rPr>
        <w:sym w:font="Symbol" w:char="F02D"/>
      </w:r>
      <w:r w:rsidRPr="0058253F">
        <w:rPr>
          <w:b/>
        </w:rPr>
        <w:t xml:space="preserve"> </w:t>
      </w:r>
      <w:r w:rsidR="000A6404">
        <w:rPr>
          <w:b/>
        </w:rPr>
        <w:t>91</w:t>
      </w:r>
      <w:r>
        <w:t>)</w:t>
      </w:r>
      <w:r>
        <w:tab/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7A45A82E">
          <v:shape id="_x0000_i1144" type="#_x0000_t75" style="width:45pt;height:15.6pt" o:ole="">
            <v:imagedata r:id="rId251" o:title=""/>
          </v:shape>
          <o:OLEObject Type="Embed" ProgID="Equation.DSMT4" ShapeID="_x0000_i1144" DrawAspect="Content" ObjectID="_1654262740" r:id="rId252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5D51F71A">
          <v:shape id="_x0000_i1145" type="#_x0000_t75" style="width:45pt;height:15.6pt" o:ole="">
            <v:imagedata r:id="rId253" o:title=""/>
          </v:shape>
          <o:OLEObject Type="Embed" ProgID="Equation.DSMT4" ShapeID="_x0000_i1145" DrawAspect="Content" ObjectID="_1654262741" r:id="rId254"/>
        </w:object>
      </w:r>
      <w:r>
        <w:t xml:space="preserve">, and then sketch the graph of </w:t>
      </w:r>
      <w:r w:rsidRPr="00A96D26">
        <w:rPr>
          <w:position w:val="-10"/>
        </w:rPr>
        <w:object w:dxaOrig="260" w:dyaOrig="340" w14:anchorId="2C818D2B">
          <v:shape id="_x0000_i1146" type="#_x0000_t75" style="width:12.6pt;height:17.4pt" o:ole="">
            <v:imagedata r:id="rId255" o:title=""/>
          </v:shape>
          <o:OLEObject Type="Embed" ProgID="Equation.DSMT4" ShapeID="_x0000_i1146" DrawAspect="Content" ObjectID="_1654262742" r:id="rId256"/>
        </w:objec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0"/>
        <w:gridCol w:w="5185"/>
      </w:tblGrid>
      <w:tr w:rsidR="00086FDB" w14:paraId="535AB407" w14:textId="77777777" w:rsidTr="006F30CC">
        <w:tc>
          <w:tcPr>
            <w:tcW w:w="4500" w:type="dxa"/>
          </w:tcPr>
          <w:p w14:paraId="33AD21D5" w14:textId="06D9019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line="360" w:lineRule="auto"/>
              <w:ind w:left="525" w:hanging="555"/>
            </w:pPr>
            <w:r w:rsidRPr="00A96D26">
              <w:object w:dxaOrig="1620" w:dyaOrig="420" w14:anchorId="0111739B">
                <v:shape id="_x0000_i1147" type="#_x0000_t75" style="width:81pt;height:21pt" o:ole="">
                  <v:imagedata r:id="rId257" o:title=""/>
                </v:shape>
                <o:OLEObject Type="Embed" ProgID="Equation.DSMT4" ShapeID="_x0000_i1147" DrawAspect="Content" ObjectID="_1654262743" r:id="rId258"/>
              </w:object>
            </w:r>
          </w:p>
          <w:p w14:paraId="13F7AD3E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200" w:dyaOrig="420" w14:anchorId="158CB1A4">
                <v:shape id="_x0000_i1148" type="#_x0000_t75" style="width:110.4pt;height:21pt" o:ole="">
                  <v:imagedata r:id="rId259" o:title=""/>
                </v:shape>
                <o:OLEObject Type="Embed" ProgID="Equation.DSMT4" ShapeID="_x0000_i1148" DrawAspect="Content" ObjectID="_1654262744" r:id="rId260"/>
              </w:object>
            </w:r>
          </w:p>
          <w:p w14:paraId="1FBDD43B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439" w:dyaOrig="420" w14:anchorId="51879A20">
                <v:shape id="_x0000_i1149" type="#_x0000_t75" style="width:122.4pt;height:21pt" o:ole="">
                  <v:imagedata r:id="rId261" o:title=""/>
                </v:shape>
                <o:OLEObject Type="Embed" ProgID="Equation.DSMT4" ShapeID="_x0000_i1149" DrawAspect="Content" ObjectID="_1654262745" r:id="rId262"/>
              </w:object>
            </w:r>
          </w:p>
          <w:p w14:paraId="50839175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560" w:dyaOrig="420" w14:anchorId="5A308FC8">
                <v:shape id="_x0000_i1150" type="#_x0000_t75" style="width:128.4pt;height:21pt" o:ole="">
                  <v:imagedata r:id="rId263" o:title=""/>
                </v:shape>
                <o:OLEObject Type="Embed" ProgID="Equation.DSMT4" ShapeID="_x0000_i1150" DrawAspect="Content" ObjectID="_1654262746" r:id="rId264"/>
              </w:object>
            </w:r>
          </w:p>
          <w:p w14:paraId="62700DEB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360" w:dyaOrig="420" w14:anchorId="1408DF33">
                <v:shape id="_x0000_i1151" type="#_x0000_t75" style="width:117.6pt;height:21pt" o:ole="">
                  <v:imagedata r:id="rId265" o:title=""/>
                </v:shape>
                <o:OLEObject Type="Embed" ProgID="Equation.DSMT4" ShapeID="_x0000_i1151" DrawAspect="Content" ObjectID="_1654262747" r:id="rId266"/>
              </w:object>
            </w:r>
          </w:p>
          <w:p w14:paraId="7FD2D718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4"/>
              </w:rPr>
              <w:object w:dxaOrig="3159" w:dyaOrig="480" w14:anchorId="33675E73">
                <v:shape id="_x0000_i1152" type="#_x0000_t75" style="width:158.4pt;height:24pt" o:ole="">
                  <v:imagedata r:id="rId267" o:title=""/>
                </v:shape>
                <o:OLEObject Type="Embed" ProgID="Equation.DSMT4" ShapeID="_x0000_i1152" DrawAspect="Content" ObjectID="_1654262748" r:id="rId268"/>
              </w:object>
            </w:r>
          </w:p>
          <w:p w14:paraId="21669F61" w14:textId="0521ADC4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0D3775">
              <w:rPr>
                <w:position w:val="-14"/>
              </w:rPr>
              <w:object w:dxaOrig="2680" w:dyaOrig="460" w14:anchorId="1F9F4117">
                <v:shape id="_x0000_i1153" type="#_x0000_t75" style="width:134.4pt;height:23.4pt" o:ole="">
                  <v:imagedata r:id="rId269" o:title=""/>
                </v:shape>
                <o:OLEObject Type="Embed" ProgID="Equation.DSMT4" ShapeID="_x0000_i1153" DrawAspect="Content" ObjectID="_1654262749" r:id="rId270"/>
              </w:object>
            </w:r>
          </w:p>
          <w:p w14:paraId="45A326B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0D3775">
              <w:rPr>
                <w:position w:val="-14"/>
              </w:rPr>
              <w:object w:dxaOrig="2480" w:dyaOrig="460" w14:anchorId="747C0497">
                <v:shape id="_x0000_i1154" type="#_x0000_t75" style="width:124.2pt;height:23.4pt" o:ole="">
                  <v:imagedata r:id="rId271" o:title=""/>
                </v:shape>
                <o:OLEObject Type="Embed" ProgID="Equation.DSMT4" ShapeID="_x0000_i1154" DrawAspect="Content" ObjectID="_1654262750" r:id="rId272"/>
              </w:object>
            </w:r>
          </w:p>
          <w:p w14:paraId="1F1000A9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0D3775">
              <w:rPr>
                <w:position w:val="-14"/>
              </w:rPr>
              <w:object w:dxaOrig="2680" w:dyaOrig="460" w14:anchorId="54C910B6">
                <v:shape id="_x0000_i1155" type="#_x0000_t75" style="width:134.4pt;height:23.4pt" o:ole="">
                  <v:imagedata r:id="rId273" o:title=""/>
                </v:shape>
                <o:OLEObject Type="Embed" ProgID="Equation.DSMT4" ShapeID="_x0000_i1155" DrawAspect="Content" ObjectID="_1654262751" r:id="rId274"/>
              </w:object>
            </w:r>
          </w:p>
          <w:p w14:paraId="43F61B4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1880" w:dyaOrig="420" w14:anchorId="4092F9B2">
                <v:shape id="_x0000_i1156" type="#_x0000_t75" style="width:94.2pt;height:21pt" o:ole="">
                  <v:imagedata r:id="rId275" o:title=""/>
                </v:shape>
                <o:OLEObject Type="Embed" ProgID="Equation.DSMT4" ShapeID="_x0000_i1156" DrawAspect="Content" ObjectID="_1654262752" r:id="rId276"/>
              </w:object>
            </w:r>
          </w:p>
          <w:p w14:paraId="5380478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920" w:dyaOrig="420" w14:anchorId="61820ADD">
                <v:shape id="_x0000_i1157" type="#_x0000_t75" style="width:146.4pt;height:21pt" o:ole="">
                  <v:imagedata r:id="rId277" o:title=""/>
                </v:shape>
                <o:OLEObject Type="Embed" ProgID="Equation.DSMT4" ShapeID="_x0000_i1157" DrawAspect="Content" ObjectID="_1654262753" r:id="rId278"/>
              </w:object>
            </w:r>
          </w:p>
          <w:p w14:paraId="7B441739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439" w:dyaOrig="420" w14:anchorId="54E79B06">
                <v:shape id="_x0000_i1158" type="#_x0000_t75" style="width:122.4pt;height:21pt" o:ole="">
                  <v:imagedata r:id="rId279" o:title=""/>
                </v:shape>
                <o:OLEObject Type="Embed" ProgID="Equation.DSMT4" ShapeID="_x0000_i1158" DrawAspect="Content" ObjectID="_1654262754" r:id="rId280"/>
              </w:object>
            </w:r>
          </w:p>
          <w:p w14:paraId="7E3BCD1B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3060" w:dyaOrig="420" w14:anchorId="54330DBE">
                <v:shape id="_x0000_i1159" type="#_x0000_t75" style="width:153pt;height:21pt" o:ole="">
                  <v:imagedata r:id="rId281" o:title=""/>
                </v:shape>
                <o:OLEObject Type="Embed" ProgID="Equation.DSMT4" ShapeID="_x0000_i1159" DrawAspect="Content" ObjectID="_1654262755" r:id="rId282"/>
              </w:object>
            </w:r>
          </w:p>
          <w:p w14:paraId="7E6F6DCC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500" w:dyaOrig="460" w14:anchorId="3611617A">
                <v:shape id="_x0000_i1160" type="#_x0000_t75" style="width:125.4pt;height:22.2pt" o:ole="">
                  <v:imagedata r:id="rId283" o:title=""/>
                </v:shape>
                <o:OLEObject Type="Embed" ProgID="Equation.DSMT4" ShapeID="_x0000_i1160" DrawAspect="Content" ObjectID="_1654262756" r:id="rId284"/>
              </w:object>
            </w:r>
          </w:p>
          <w:p w14:paraId="13D4388A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620" w:dyaOrig="460" w14:anchorId="53D544DC">
                <v:shape id="_x0000_i1161" type="#_x0000_t75" style="width:130.2pt;height:22.2pt" o:ole="">
                  <v:imagedata r:id="rId285" o:title=""/>
                </v:shape>
                <o:OLEObject Type="Embed" ProgID="Equation.DSMT4" ShapeID="_x0000_i1161" DrawAspect="Content" ObjectID="_1654262757" r:id="rId286"/>
              </w:object>
            </w:r>
          </w:p>
          <w:p w14:paraId="4F89C6F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860" w:dyaOrig="460" w14:anchorId="37BF86F6">
                <v:shape id="_x0000_i1162" type="#_x0000_t75" style="width:142.8pt;height:22.2pt" o:ole="">
                  <v:imagedata r:id="rId287" o:title=""/>
                </v:shape>
                <o:OLEObject Type="Embed" ProgID="Equation.DSMT4" ShapeID="_x0000_i1162" DrawAspect="Content" ObjectID="_1654262758" r:id="rId288"/>
              </w:object>
            </w:r>
          </w:p>
          <w:p w14:paraId="73A2105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720" w:dyaOrig="460" w14:anchorId="49A95971">
                <v:shape id="_x0000_i1163" type="#_x0000_t75" style="width:135.6pt;height:22.2pt" o:ole="">
                  <v:imagedata r:id="rId289" o:title=""/>
                </v:shape>
                <o:OLEObject Type="Embed" ProgID="Equation.DSMT4" ShapeID="_x0000_i1163" DrawAspect="Content" ObjectID="_1654262759" r:id="rId290"/>
              </w:object>
            </w:r>
          </w:p>
          <w:p w14:paraId="2B5914E6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400" w:dyaOrig="460" w14:anchorId="00D9283C">
                <v:shape id="_x0000_i1164" type="#_x0000_t75" style="width:120pt;height:22.2pt" o:ole="">
                  <v:imagedata r:id="rId291" o:title=""/>
                </v:shape>
                <o:OLEObject Type="Embed" ProgID="Equation.DSMT4" ShapeID="_x0000_i1164" DrawAspect="Content" ObjectID="_1654262760" r:id="rId292"/>
              </w:object>
            </w:r>
          </w:p>
          <w:p w14:paraId="13837FD1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120" w:dyaOrig="460" w14:anchorId="25E933A8">
                <v:shape id="_x0000_i1165" type="#_x0000_t75" style="width:106.8pt;height:22.2pt" o:ole="">
                  <v:imagedata r:id="rId293" o:title=""/>
                </v:shape>
                <o:OLEObject Type="Embed" ProgID="Equation.DSMT4" ShapeID="_x0000_i1165" DrawAspect="Content" ObjectID="_1654262761" r:id="rId294"/>
              </w:object>
            </w:r>
          </w:p>
          <w:p w14:paraId="5692B50B" w14:textId="6E300D49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837F84">
              <w:rPr>
                <w:position w:val="-14"/>
              </w:rPr>
              <w:object w:dxaOrig="2760" w:dyaOrig="460" w14:anchorId="075098F8">
                <v:shape id="_x0000_i1166" type="#_x0000_t75" style="width:137.4pt;height:22.2pt" o:ole="">
                  <v:imagedata r:id="rId295" o:title=""/>
                </v:shape>
                <o:OLEObject Type="Embed" ProgID="Equation.DSMT4" ShapeID="_x0000_i1166" DrawAspect="Content" ObjectID="_1654262762" r:id="rId296"/>
              </w:object>
            </w:r>
          </w:p>
        </w:tc>
        <w:tc>
          <w:tcPr>
            <w:tcW w:w="5039" w:type="dxa"/>
          </w:tcPr>
          <w:p w14:paraId="2731A24C" w14:textId="20137B18" w:rsidR="00D112CF" w:rsidRDefault="00086FDB" w:rsidP="000B5569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>
              <w:lastRenderedPageBreak/>
              <w:t xml:space="preserve"> </w:t>
            </w:r>
            <w:r w:rsidR="00D112CF" w:rsidRPr="00837F84">
              <w:rPr>
                <w:position w:val="-14"/>
              </w:rPr>
              <w:object w:dxaOrig="2700" w:dyaOrig="460" w14:anchorId="4FD87EF8">
                <v:shape id="_x0000_i1167" type="#_x0000_t75" style="width:134.4pt;height:22.2pt" o:ole="">
                  <v:imagedata r:id="rId297" o:title=""/>
                </v:shape>
                <o:OLEObject Type="Embed" ProgID="Equation.DSMT4" ShapeID="_x0000_i1167" DrawAspect="Content" ObjectID="_1654262763" r:id="rId298"/>
              </w:object>
            </w:r>
          </w:p>
          <w:p w14:paraId="362C1341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640" w:dyaOrig="460" w14:anchorId="3F8BD971">
                <v:shape id="_x0000_i1168" type="#_x0000_t75" style="width:132.6pt;height:22.2pt" o:ole="">
                  <v:imagedata r:id="rId299" o:title=""/>
                </v:shape>
                <o:OLEObject Type="Embed" ProgID="Equation.DSMT4" ShapeID="_x0000_i1168" DrawAspect="Content" ObjectID="_1654262764" r:id="rId300"/>
              </w:object>
            </w:r>
          </w:p>
          <w:p w14:paraId="35C966DF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C156A5">
              <w:rPr>
                <w:position w:val="-14"/>
              </w:rPr>
              <w:object w:dxaOrig="2500" w:dyaOrig="460" w14:anchorId="657A1E79">
                <v:shape id="_x0000_i1169" type="#_x0000_t75" style="width:124.8pt;height:22.2pt" o:ole="">
                  <v:imagedata r:id="rId301" o:title=""/>
                </v:shape>
                <o:OLEObject Type="Embed" ProgID="Equation.DSMT4" ShapeID="_x0000_i1169" DrawAspect="Content" ObjectID="_1654262765" r:id="rId302"/>
              </w:object>
            </w:r>
          </w:p>
          <w:p w14:paraId="0A7C4D6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520" w:dyaOrig="460" w14:anchorId="18F0046A">
                <v:shape id="_x0000_i1170" type="#_x0000_t75" style="width:125.4pt;height:22.2pt" o:ole="">
                  <v:imagedata r:id="rId303" o:title=""/>
                </v:shape>
                <o:OLEObject Type="Embed" ProgID="Equation.DSMT4" ShapeID="_x0000_i1170" DrawAspect="Content" ObjectID="_1654262766" r:id="rId304"/>
              </w:object>
            </w:r>
          </w:p>
          <w:p w14:paraId="5DB1704E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640" w:dyaOrig="460" w14:anchorId="4AE62508">
                <v:shape id="_x0000_i1171" type="#_x0000_t75" style="width:131.4pt;height:22.2pt" o:ole="">
                  <v:imagedata r:id="rId305" o:title=""/>
                </v:shape>
                <o:OLEObject Type="Embed" ProgID="Equation.DSMT4" ShapeID="_x0000_i1171" DrawAspect="Content" ObjectID="_1654262767" r:id="rId306"/>
              </w:object>
            </w:r>
          </w:p>
          <w:p w14:paraId="7B2E5A04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659" w:dyaOrig="460" w14:anchorId="7A278B87">
                <v:shape id="_x0000_i1172" type="#_x0000_t75" style="width:133.2pt;height:22.2pt" o:ole="">
                  <v:imagedata r:id="rId307" o:title=""/>
                </v:shape>
                <o:OLEObject Type="Embed" ProgID="Equation.DSMT4" ShapeID="_x0000_i1172" DrawAspect="Content" ObjectID="_1654262768" r:id="rId308"/>
              </w:object>
            </w:r>
          </w:p>
          <w:p w14:paraId="3C404B0E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1900" w:dyaOrig="460" w14:anchorId="5A20C243">
                <v:shape id="_x0000_i1173" type="#_x0000_t75" style="width:95.4pt;height:22.2pt" o:ole="">
                  <v:imagedata r:id="rId309" o:title=""/>
                </v:shape>
                <o:OLEObject Type="Embed" ProgID="Equation.DSMT4" ShapeID="_x0000_i1173" DrawAspect="Content" ObjectID="_1654262769" r:id="rId310"/>
              </w:object>
            </w:r>
          </w:p>
          <w:p w14:paraId="19CE915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1880" w:dyaOrig="460" w14:anchorId="4CDE69F8">
                <v:shape id="_x0000_i1174" type="#_x0000_t75" style="width:94.2pt;height:22.2pt" o:ole="">
                  <v:imagedata r:id="rId311" o:title=""/>
                </v:shape>
                <o:OLEObject Type="Embed" ProgID="Equation.DSMT4" ShapeID="_x0000_i1174" DrawAspect="Content" ObjectID="_1654262770" r:id="rId312"/>
              </w:object>
            </w:r>
          </w:p>
          <w:p w14:paraId="24A96D2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700" w:dyaOrig="460" w14:anchorId="0B94245E">
                <v:shape id="_x0000_i1175" type="#_x0000_t75" style="width:135.6pt;height:22.2pt" o:ole="">
                  <v:imagedata r:id="rId313" o:title=""/>
                </v:shape>
                <o:OLEObject Type="Embed" ProgID="Equation.DSMT4" ShapeID="_x0000_i1175" DrawAspect="Content" ObjectID="_1654262771" r:id="rId314"/>
              </w:object>
            </w:r>
          </w:p>
          <w:p w14:paraId="12CC2DE8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540" w:dyaOrig="460" w14:anchorId="4D43D262">
                <v:shape id="_x0000_i1176" type="#_x0000_t75" style="width:127.8pt;height:22.2pt" o:ole="">
                  <v:imagedata r:id="rId315" o:title=""/>
                </v:shape>
                <o:OLEObject Type="Embed" ProgID="Equation.DSMT4" ShapeID="_x0000_i1176" DrawAspect="Content" ObjectID="_1654262772" r:id="rId316"/>
              </w:object>
            </w:r>
          </w:p>
          <w:p w14:paraId="3E09E97C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100" w:dyaOrig="460" w14:anchorId="3DEAE832">
                <v:shape id="_x0000_i1177" type="#_x0000_t75" style="width:105pt;height:22.2pt" o:ole="">
                  <v:imagedata r:id="rId317" o:title=""/>
                </v:shape>
                <o:OLEObject Type="Embed" ProgID="Equation.DSMT4" ShapeID="_x0000_i1177" DrawAspect="Content" ObjectID="_1654262773" r:id="rId318"/>
              </w:object>
            </w:r>
          </w:p>
          <w:p w14:paraId="1D4F0979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720" w:dyaOrig="460" w14:anchorId="77DAA3E5">
                <v:shape id="_x0000_i1178" type="#_x0000_t75" style="width:136.8pt;height:22.2pt" o:ole="">
                  <v:imagedata r:id="rId319" o:title=""/>
                </v:shape>
                <o:OLEObject Type="Embed" ProgID="Equation.DSMT4" ShapeID="_x0000_i1178" DrawAspect="Content" ObjectID="_1654262774" r:id="rId320"/>
              </w:object>
            </w:r>
          </w:p>
          <w:p w14:paraId="5697F7F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880" w:dyaOrig="460" w14:anchorId="5AFD2639">
                <v:shape id="_x0000_i1179" type="#_x0000_t75" style="width:2in;height:22.2pt" o:ole="">
                  <v:imagedata r:id="rId321" o:title=""/>
                </v:shape>
                <o:OLEObject Type="Embed" ProgID="Equation.DSMT4" ShapeID="_x0000_i1179" DrawAspect="Content" ObjectID="_1654262775" r:id="rId322"/>
              </w:object>
            </w:r>
          </w:p>
          <w:p w14:paraId="1F0F9026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980" w:dyaOrig="460" w14:anchorId="3CB03FBC">
                <v:shape id="_x0000_i1180" type="#_x0000_t75" style="width:149.4pt;height:22.2pt" o:ole="">
                  <v:imagedata r:id="rId323" o:title=""/>
                </v:shape>
                <o:OLEObject Type="Embed" ProgID="Equation.DSMT4" ShapeID="_x0000_i1180" DrawAspect="Content" ObjectID="_1654262776" r:id="rId324"/>
              </w:object>
            </w:r>
          </w:p>
          <w:p w14:paraId="3319D31A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2720" w:dyaOrig="460" w14:anchorId="5089DFC5">
                <v:shape id="_x0000_i1181" type="#_x0000_t75" style="width:135.6pt;height:22.2pt" o:ole="">
                  <v:imagedata r:id="rId325" o:title=""/>
                </v:shape>
                <o:OLEObject Type="Embed" ProgID="Equation.DSMT4" ShapeID="_x0000_i1181" DrawAspect="Content" ObjectID="_1654262777" r:id="rId326"/>
              </w:object>
            </w:r>
          </w:p>
          <w:p w14:paraId="00C4695C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100" w:dyaOrig="460" w14:anchorId="545A658D">
                <v:shape id="_x0000_i1182" type="#_x0000_t75" style="width:155.4pt;height:22.2pt" o:ole="">
                  <v:imagedata r:id="rId327" o:title=""/>
                </v:shape>
                <o:OLEObject Type="Embed" ProgID="Equation.DSMT4" ShapeID="_x0000_i1182" DrawAspect="Content" ObjectID="_1654262778" r:id="rId328"/>
              </w:object>
            </w:r>
          </w:p>
          <w:p w14:paraId="0B5026D8" w14:textId="77777777" w:rsidR="00086FDB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FE05B0">
              <w:rPr>
                <w:position w:val="-14"/>
              </w:rPr>
              <w:object w:dxaOrig="3140" w:dyaOrig="460" w14:anchorId="2AF6BC06">
                <v:shape id="_x0000_i1183" type="#_x0000_t75" style="width:156.6pt;height:22.2pt" o:ole="">
                  <v:imagedata r:id="rId329" o:title=""/>
                </v:shape>
                <o:OLEObject Type="Embed" ProgID="Equation.DSMT4" ShapeID="_x0000_i1183" DrawAspect="Content" ObjectID="_1654262779" r:id="rId330"/>
              </w:object>
            </w:r>
          </w:p>
          <w:bookmarkStart w:id="0" w:name="_Hlk490990364"/>
          <w:p w14:paraId="50B4DFB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000" w:dyaOrig="460" w14:anchorId="4F1D8BBB">
                <v:shape id="_x0000_i1184" type="#_x0000_t75" style="width:150pt;height:22.2pt" o:ole="">
                  <v:imagedata r:id="rId331" o:title=""/>
                </v:shape>
                <o:OLEObject Type="Embed" ProgID="Equation.DSMT4" ShapeID="_x0000_i1184" DrawAspect="Content" ObjectID="_1654262780" r:id="rId332"/>
              </w:object>
            </w:r>
            <w:bookmarkEnd w:id="0"/>
          </w:p>
          <w:p w14:paraId="45F636A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2740" w:dyaOrig="460" w14:anchorId="3B86769A">
                <v:shape id="_x0000_i1185" type="#_x0000_t75" style="width:137.4pt;height:22.2pt" o:ole="">
                  <v:imagedata r:id="rId333" o:title=""/>
                </v:shape>
                <o:OLEObject Type="Embed" ProgID="Equation.DSMT4" ShapeID="_x0000_i1185" DrawAspect="Content" ObjectID="_1654262781" r:id="rId334"/>
              </w:object>
            </w:r>
          </w:p>
          <w:p w14:paraId="119ABA93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140" w:dyaOrig="460" w14:anchorId="3080BA7A">
                <v:shape id="_x0000_i1186" type="#_x0000_t75" style="width:157.2pt;height:22.2pt" o:ole="">
                  <v:imagedata r:id="rId335" o:title=""/>
                </v:shape>
                <o:OLEObject Type="Embed" ProgID="Equation.DSMT4" ShapeID="_x0000_i1186" DrawAspect="Content" ObjectID="_1654262782" r:id="rId336"/>
              </w:object>
            </w:r>
          </w:p>
          <w:p w14:paraId="77F44515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600" w:dyaOrig="460" w14:anchorId="557EAD91">
                <v:shape id="_x0000_i1187" type="#_x0000_t75" style="width:180pt;height:22.2pt" o:ole="">
                  <v:imagedata r:id="rId337" o:title=""/>
                </v:shape>
                <o:OLEObject Type="Embed" ProgID="Equation.DSMT4" ShapeID="_x0000_i1187" DrawAspect="Content" ObjectID="_1654262783" r:id="rId338"/>
              </w:object>
            </w:r>
          </w:p>
          <w:p w14:paraId="5ADFB61F" w14:textId="710B32DB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FE05B0">
              <w:rPr>
                <w:position w:val="-14"/>
              </w:rPr>
              <w:object w:dxaOrig="3000" w:dyaOrig="460" w14:anchorId="77D565F2">
                <v:shape id="_x0000_i1188" type="#_x0000_t75" style="width:150pt;height:22.2pt" o:ole="">
                  <v:imagedata r:id="rId339" o:title=""/>
                </v:shape>
                <o:OLEObject Type="Embed" ProgID="Equation.DSMT4" ShapeID="_x0000_i1188" DrawAspect="Content" ObjectID="_1654262784" r:id="rId340"/>
              </w:object>
            </w:r>
          </w:p>
        </w:tc>
      </w:tr>
    </w:tbl>
    <w:p w14:paraId="59B9588B" w14:textId="45179F15" w:rsidR="00086FDB" w:rsidRPr="005D177C" w:rsidRDefault="00086FDB" w:rsidP="00086FDB">
      <w:pPr>
        <w:spacing w:line="240" w:lineRule="auto"/>
        <w:rPr>
          <w:sz w:val="12"/>
        </w:rPr>
      </w:pPr>
    </w:p>
    <w:tbl>
      <w:tblPr>
        <w:tblStyle w:val="TableGrid"/>
        <w:tblW w:w="49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1"/>
        <w:gridCol w:w="5916"/>
      </w:tblGrid>
      <w:tr w:rsidR="00086FDB" w14:paraId="44D9AD5A" w14:textId="77777777" w:rsidTr="006F30CC">
        <w:tc>
          <w:tcPr>
            <w:tcW w:w="4386" w:type="dxa"/>
          </w:tcPr>
          <w:p w14:paraId="320B8AB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220" w:dyaOrig="460" w14:anchorId="0FCEB190">
                <v:shape id="_x0000_i1189" type="#_x0000_t75" style="width:161.4pt;height:22.2pt" o:ole="">
                  <v:imagedata r:id="rId341" o:title=""/>
                </v:shape>
                <o:OLEObject Type="Embed" ProgID="Equation.DSMT4" ShapeID="_x0000_i1189" DrawAspect="Content" ObjectID="_1654262785" r:id="rId342"/>
              </w:object>
            </w:r>
          </w:p>
          <w:p w14:paraId="7FD493AB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2180" w:dyaOrig="460" w14:anchorId="077EA1C1">
                <v:shape id="_x0000_i1190" type="#_x0000_t75" style="width:108.6pt;height:22.2pt" o:ole="">
                  <v:imagedata r:id="rId343" o:title=""/>
                </v:shape>
                <o:OLEObject Type="Embed" ProgID="Equation.DSMT4" ShapeID="_x0000_i1190" DrawAspect="Content" ObjectID="_1654262786" r:id="rId344"/>
              </w:object>
            </w:r>
          </w:p>
          <w:p w14:paraId="1932127E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40" w:dyaOrig="460" w14:anchorId="201024AF">
                <v:shape id="_x0000_i1191" type="#_x0000_t75" style="width:172.8pt;height:22.2pt" o:ole="">
                  <v:imagedata r:id="rId345" o:title=""/>
                </v:shape>
                <o:OLEObject Type="Embed" ProgID="Equation.DSMT4" ShapeID="_x0000_i1191" DrawAspect="Content" ObjectID="_1654262787" r:id="rId346"/>
              </w:object>
            </w:r>
          </w:p>
          <w:p w14:paraId="30FC198E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80" w:dyaOrig="460" w14:anchorId="265C1090">
                <v:shape id="_x0000_i1192" type="#_x0000_t75" style="width:174pt;height:22.2pt" o:ole="">
                  <v:imagedata r:id="rId347" o:title=""/>
                </v:shape>
                <o:OLEObject Type="Embed" ProgID="Equation.DSMT4" ShapeID="_x0000_i1192" DrawAspect="Content" ObjectID="_1654262788" r:id="rId348"/>
              </w:object>
            </w:r>
            <w:bookmarkStart w:id="1" w:name="_Hlk491017273"/>
          </w:p>
          <w:p w14:paraId="526D35C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60" w:dyaOrig="460" w14:anchorId="34F426A0">
                <v:shape id="_x0000_i1193" type="#_x0000_t75" style="width:173.4pt;height:22.2pt" o:ole="">
                  <v:imagedata r:id="rId349" o:title=""/>
                </v:shape>
                <o:OLEObject Type="Embed" ProgID="Equation.DSMT4" ShapeID="_x0000_i1193" DrawAspect="Content" ObjectID="_1654262789" r:id="rId350"/>
              </w:object>
            </w:r>
            <w:bookmarkEnd w:id="1"/>
          </w:p>
          <w:p w14:paraId="42B3E66F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80" w:dyaOrig="460" w14:anchorId="157A9873">
                <v:shape id="_x0000_i1194" type="#_x0000_t75" style="width:174pt;height:22.2pt" o:ole="">
                  <v:imagedata r:id="rId351" o:title=""/>
                </v:shape>
                <o:OLEObject Type="Embed" ProgID="Equation.DSMT4" ShapeID="_x0000_i1194" DrawAspect="Content" ObjectID="_1654262790" r:id="rId352"/>
              </w:object>
            </w:r>
          </w:p>
          <w:p w14:paraId="5CDC065D" w14:textId="77777777" w:rsidR="00086FDB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560" w:dyaOrig="460" w14:anchorId="1B3742D4">
                <v:shape id="_x0000_i1195" type="#_x0000_t75" style="width:178.8pt;height:22.2pt" o:ole="">
                  <v:imagedata r:id="rId353" o:title=""/>
                </v:shape>
                <o:OLEObject Type="Embed" ProgID="Equation.DSMT4" ShapeID="_x0000_i1195" DrawAspect="Content" ObjectID="_1654262791" r:id="rId354"/>
              </w:object>
            </w:r>
          </w:p>
          <w:p w14:paraId="7E3EAFBD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80" w:dyaOrig="460" w14:anchorId="69B0B149">
                <v:shape id="_x0000_i1196" type="#_x0000_t75" style="width:174pt;height:22.2pt" o:ole="">
                  <v:imagedata r:id="rId355" o:title=""/>
                </v:shape>
                <o:OLEObject Type="Embed" ProgID="Equation.DSMT4" ShapeID="_x0000_i1196" DrawAspect="Content" ObjectID="_1654262792" r:id="rId356"/>
              </w:object>
            </w:r>
          </w:p>
          <w:p w14:paraId="79D2019C" w14:textId="14359E54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260" w:dyaOrig="460" w14:anchorId="3A8E401F">
                <v:shape id="_x0000_i1197" type="#_x0000_t75" style="width:163.2pt;height:22.2pt" o:ole="">
                  <v:imagedata r:id="rId357" o:title=""/>
                </v:shape>
                <o:OLEObject Type="Embed" ProgID="Equation.DSMT4" ShapeID="_x0000_i1197" DrawAspect="Content" ObjectID="_1654262793" r:id="rId358"/>
              </w:object>
            </w:r>
          </w:p>
        </w:tc>
        <w:tc>
          <w:tcPr>
            <w:tcW w:w="5916" w:type="dxa"/>
          </w:tcPr>
          <w:p w14:paraId="7F5C1F60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3360" w:dyaOrig="460" w14:anchorId="161D0B3E">
                <v:shape id="_x0000_i1198" type="#_x0000_t75" style="width:168pt;height:22.2pt" o:ole="">
                  <v:imagedata r:id="rId359" o:title=""/>
                </v:shape>
                <o:OLEObject Type="Embed" ProgID="Equation.DSMT4" ShapeID="_x0000_i1198" DrawAspect="Content" ObjectID="_1654262794" r:id="rId360"/>
              </w:object>
            </w:r>
          </w:p>
          <w:p w14:paraId="0C2C9B11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4160" w:dyaOrig="460" w14:anchorId="734500D1">
                <v:shape id="_x0000_i1199" type="#_x0000_t75" style="width:208.2pt;height:22.2pt" o:ole="">
                  <v:imagedata r:id="rId361" o:title=""/>
                </v:shape>
                <o:OLEObject Type="Embed" ProgID="Equation.DSMT4" ShapeID="_x0000_i1199" DrawAspect="Content" ObjectID="_1654262795" r:id="rId362"/>
              </w:object>
            </w:r>
          </w:p>
          <w:p w14:paraId="264591F3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3000" w:dyaOrig="460" w14:anchorId="393D5414">
                <v:shape id="_x0000_i1200" type="#_x0000_t75" style="width:150pt;height:22.2pt" o:ole="">
                  <v:imagedata r:id="rId363" o:title=""/>
                </v:shape>
                <o:OLEObject Type="Embed" ProgID="Equation.DSMT4" ShapeID="_x0000_i1200" DrawAspect="Content" ObjectID="_1654262796" r:id="rId364"/>
              </w:object>
            </w:r>
          </w:p>
          <w:p w14:paraId="55FCE8A6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3900" w:dyaOrig="460" w14:anchorId="00CF4A60">
                <v:shape id="_x0000_i1201" type="#_x0000_t75" style="width:194.4pt;height:22.2pt" o:ole="">
                  <v:imagedata r:id="rId365" o:title=""/>
                </v:shape>
                <o:OLEObject Type="Embed" ProgID="Equation.DSMT4" ShapeID="_x0000_i1201" DrawAspect="Content" ObjectID="_1654262797" r:id="rId366"/>
              </w:object>
            </w:r>
          </w:p>
          <w:p w14:paraId="62760C2F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3840" w:dyaOrig="460" w14:anchorId="2B6506D0">
                <v:shape id="_x0000_i1202" type="#_x0000_t75" style="width:191.4pt;height:22.2pt" o:ole="">
                  <v:imagedata r:id="rId367" o:title=""/>
                </v:shape>
                <o:OLEObject Type="Embed" ProgID="Equation.DSMT4" ShapeID="_x0000_i1202" DrawAspect="Content" ObjectID="_1654262798" r:id="rId368"/>
              </w:object>
            </w:r>
            <w:r>
              <w:t xml:space="preserve"> </w:t>
            </w:r>
          </w:p>
          <w:p w14:paraId="65BE45C8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2160" w:dyaOrig="460" w14:anchorId="5DC32D68">
                <v:shape id="_x0000_i1203" type="#_x0000_t75" style="width:108pt;height:22.2pt" o:ole="">
                  <v:imagedata r:id="rId369" o:title=""/>
                </v:shape>
                <o:OLEObject Type="Embed" ProgID="Equation.DSMT4" ShapeID="_x0000_i1203" DrawAspect="Content" ObjectID="_1654262799" r:id="rId370"/>
              </w:object>
            </w:r>
            <w:r>
              <w:t xml:space="preserve"> </w:t>
            </w:r>
          </w:p>
          <w:p w14:paraId="4F87FA46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0D3775">
              <w:rPr>
                <w:position w:val="-14"/>
              </w:rPr>
              <w:object w:dxaOrig="4140" w:dyaOrig="460" w14:anchorId="23B1DDF0">
                <v:shape id="_x0000_i1204" type="#_x0000_t75" style="width:207pt;height:23.4pt" o:ole="">
                  <v:imagedata r:id="rId371" o:title=""/>
                </v:shape>
                <o:OLEObject Type="Embed" ProgID="Equation.DSMT4" ShapeID="_x0000_i1204" DrawAspect="Content" ObjectID="_1654262800" r:id="rId372"/>
              </w:object>
            </w:r>
          </w:p>
          <w:p w14:paraId="2E99297F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5160" w:dyaOrig="460" w14:anchorId="799C189A">
                <v:shape id="_x0000_i1205" type="#_x0000_t75" style="width:258pt;height:22.2pt" o:ole="">
                  <v:imagedata r:id="rId373" o:title=""/>
                </v:shape>
                <o:OLEObject Type="Embed" ProgID="Equation.DSMT4" ShapeID="_x0000_i1205" DrawAspect="Content" ObjectID="_1654262801" r:id="rId374"/>
              </w:object>
            </w:r>
          </w:p>
        </w:tc>
      </w:tr>
    </w:tbl>
    <w:p w14:paraId="35FB06EE" w14:textId="77777777" w:rsidR="00086FDB" w:rsidRPr="00EC6D0B" w:rsidRDefault="00086FDB" w:rsidP="00A045CE"/>
    <w:sectPr w:rsidR="00086FDB" w:rsidRPr="00EC6D0B" w:rsidSect="00874817">
      <w:footerReference w:type="default" r:id="rId375"/>
      <w:pgSz w:w="12240" w:h="15840" w:code="1"/>
      <w:pgMar w:top="864" w:right="864" w:bottom="864" w:left="1152" w:header="432" w:footer="288" w:gutter="0"/>
      <w:pgNumType w:start="16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7565EA1" w14:textId="77777777" w:rsidR="00761F58" w:rsidRDefault="00761F58" w:rsidP="0033405D">
      <w:pPr>
        <w:spacing w:line="240" w:lineRule="auto"/>
      </w:pPr>
      <w:r>
        <w:separator/>
      </w:r>
    </w:p>
  </w:endnote>
  <w:endnote w:type="continuationSeparator" w:id="0">
    <w:p w14:paraId="4BA67606" w14:textId="77777777" w:rsidR="00761F58" w:rsidRDefault="00761F58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565781"/>
      <w:docPartObj>
        <w:docPartGallery w:val="Page Numbers (Bottom of Page)"/>
        <w:docPartUnique/>
      </w:docPartObj>
    </w:sdtPr>
    <w:sdtEndPr/>
    <w:sdtContent>
      <w:p w14:paraId="2F439E26" w14:textId="77777777" w:rsidR="00AB1A23" w:rsidRDefault="00AB1A2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C2E5D">
          <w:rPr>
            <w:noProof/>
          </w:rPr>
          <w:t>69</w:t>
        </w:r>
        <w:r>
          <w:rPr>
            <w:noProof/>
          </w:rPr>
          <w:fldChar w:fldCharType="end"/>
        </w:r>
      </w:p>
    </w:sdtContent>
  </w:sdt>
  <w:p w14:paraId="5016DF49" w14:textId="77777777" w:rsidR="00AB1A23" w:rsidRDefault="00AB1A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B60DBEC" w14:textId="77777777" w:rsidR="00761F58" w:rsidRDefault="00761F58" w:rsidP="0033405D">
      <w:pPr>
        <w:spacing w:line="240" w:lineRule="auto"/>
      </w:pPr>
      <w:r>
        <w:separator/>
      </w:r>
    </w:p>
  </w:footnote>
  <w:footnote w:type="continuationSeparator" w:id="0">
    <w:p w14:paraId="2AFE9665" w14:textId="77777777" w:rsidR="00761F58" w:rsidRDefault="00761F58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95477F"/>
    <w:multiLevelType w:val="hybridMultilevel"/>
    <w:tmpl w:val="DE700BF0"/>
    <w:lvl w:ilvl="0" w:tplc="7590AD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0F4E32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8189F"/>
    <w:multiLevelType w:val="hybridMultilevel"/>
    <w:tmpl w:val="592680FE"/>
    <w:lvl w:ilvl="0" w:tplc="FFCCFCB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4663A"/>
    <w:multiLevelType w:val="hybridMultilevel"/>
    <w:tmpl w:val="8164542E"/>
    <w:lvl w:ilvl="0" w:tplc="DBE0C80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4200DC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E06006"/>
    <w:multiLevelType w:val="hybridMultilevel"/>
    <w:tmpl w:val="3A064852"/>
    <w:lvl w:ilvl="0" w:tplc="855ECE1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DD46A90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5C0C0B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EB4B39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6F34A4"/>
    <w:multiLevelType w:val="hybridMultilevel"/>
    <w:tmpl w:val="4AC61B4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AB49AC"/>
    <w:multiLevelType w:val="hybridMultilevel"/>
    <w:tmpl w:val="3906EF0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845945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936D8C"/>
    <w:multiLevelType w:val="hybridMultilevel"/>
    <w:tmpl w:val="21343016"/>
    <w:lvl w:ilvl="0" w:tplc="0B2E3D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6F79E8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753AE4"/>
    <w:multiLevelType w:val="hybridMultilevel"/>
    <w:tmpl w:val="F950023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CE3549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357C57"/>
    <w:multiLevelType w:val="hybridMultilevel"/>
    <w:tmpl w:val="DF90340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0"/>
  </w:num>
  <w:num w:numId="4">
    <w:abstractNumId w:val="19"/>
  </w:num>
  <w:num w:numId="5">
    <w:abstractNumId w:val="21"/>
  </w:num>
  <w:num w:numId="6">
    <w:abstractNumId w:val="25"/>
  </w:num>
  <w:num w:numId="7">
    <w:abstractNumId w:val="4"/>
  </w:num>
  <w:num w:numId="8">
    <w:abstractNumId w:val="3"/>
  </w:num>
  <w:num w:numId="9">
    <w:abstractNumId w:val="15"/>
  </w:num>
  <w:num w:numId="10">
    <w:abstractNumId w:val="11"/>
  </w:num>
  <w:num w:numId="11">
    <w:abstractNumId w:val="16"/>
  </w:num>
  <w:num w:numId="12">
    <w:abstractNumId w:val="22"/>
  </w:num>
  <w:num w:numId="13">
    <w:abstractNumId w:val="5"/>
  </w:num>
  <w:num w:numId="14">
    <w:abstractNumId w:val="8"/>
  </w:num>
  <w:num w:numId="15">
    <w:abstractNumId w:val="2"/>
  </w:num>
  <w:num w:numId="16">
    <w:abstractNumId w:val="9"/>
  </w:num>
  <w:num w:numId="17">
    <w:abstractNumId w:val="26"/>
  </w:num>
  <w:num w:numId="18">
    <w:abstractNumId w:val="12"/>
  </w:num>
  <w:num w:numId="19">
    <w:abstractNumId w:val="13"/>
  </w:num>
  <w:num w:numId="20">
    <w:abstractNumId w:val="14"/>
  </w:num>
  <w:num w:numId="21">
    <w:abstractNumId w:val="27"/>
  </w:num>
  <w:num w:numId="22">
    <w:abstractNumId w:val="24"/>
  </w:num>
  <w:num w:numId="23">
    <w:abstractNumId w:val="23"/>
  </w:num>
  <w:num w:numId="24">
    <w:abstractNumId w:val="6"/>
  </w:num>
  <w:num w:numId="25">
    <w:abstractNumId w:val="18"/>
  </w:num>
  <w:num w:numId="26">
    <w:abstractNumId w:val="7"/>
  </w:num>
  <w:num w:numId="27">
    <w:abstractNumId w:val="17"/>
  </w:num>
  <w:num w:numId="28">
    <w:abstractNumId w:val="10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12E8"/>
    <w:rsid w:val="000027EE"/>
    <w:rsid w:val="000039F3"/>
    <w:rsid w:val="000046D4"/>
    <w:rsid w:val="00004C7F"/>
    <w:rsid w:val="00005A32"/>
    <w:rsid w:val="00006147"/>
    <w:rsid w:val="00007D86"/>
    <w:rsid w:val="00010213"/>
    <w:rsid w:val="0001040B"/>
    <w:rsid w:val="00011352"/>
    <w:rsid w:val="0001173A"/>
    <w:rsid w:val="00013F47"/>
    <w:rsid w:val="00014998"/>
    <w:rsid w:val="00014F0E"/>
    <w:rsid w:val="000150E5"/>
    <w:rsid w:val="0001512A"/>
    <w:rsid w:val="00015AB0"/>
    <w:rsid w:val="00015F5D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5FF2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2FB7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3F9B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6FDB"/>
    <w:rsid w:val="0008710B"/>
    <w:rsid w:val="000874C5"/>
    <w:rsid w:val="00087D00"/>
    <w:rsid w:val="0009027B"/>
    <w:rsid w:val="00091131"/>
    <w:rsid w:val="00091A77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404"/>
    <w:rsid w:val="000A6F69"/>
    <w:rsid w:val="000A7880"/>
    <w:rsid w:val="000B06AC"/>
    <w:rsid w:val="000B090C"/>
    <w:rsid w:val="000B0912"/>
    <w:rsid w:val="000B1C63"/>
    <w:rsid w:val="000B229B"/>
    <w:rsid w:val="000B394F"/>
    <w:rsid w:val="000B4E94"/>
    <w:rsid w:val="000B561D"/>
    <w:rsid w:val="000B5B0D"/>
    <w:rsid w:val="000B79E1"/>
    <w:rsid w:val="000C2229"/>
    <w:rsid w:val="000C2994"/>
    <w:rsid w:val="000C2D71"/>
    <w:rsid w:val="000C34CA"/>
    <w:rsid w:val="000C3834"/>
    <w:rsid w:val="000C3AF4"/>
    <w:rsid w:val="000C3B1C"/>
    <w:rsid w:val="000C4360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2DE7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460E"/>
    <w:rsid w:val="00115482"/>
    <w:rsid w:val="0011715A"/>
    <w:rsid w:val="00121480"/>
    <w:rsid w:val="001222A7"/>
    <w:rsid w:val="00123532"/>
    <w:rsid w:val="00125008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54BC"/>
    <w:rsid w:val="00145871"/>
    <w:rsid w:val="00147A0F"/>
    <w:rsid w:val="00147AB3"/>
    <w:rsid w:val="00147AE9"/>
    <w:rsid w:val="00150C12"/>
    <w:rsid w:val="0015105E"/>
    <w:rsid w:val="00151247"/>
    <w:rsid w:val="00151879"/>
    <w:rsid w:val="001525B0"/>
    <w:rsid w:val="00153340"/>
    <w:rsid w:val="00154336"/>
    <w:rsid w:val="00154380"/>
    <w:rsid w:val="00154F68"/>
    <w:rsid w:val="00156964"/>
    <w:rsid w:val="001603B9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3428"/>
    <w:rsid w:val="00193AB4"/>
    <w:rsid w:val="0019627D"/>
    <w:rsid w:val="00196949"/>
    <w:rsid w:val="0019787D"/>
    <w:rsid w:val="001A0568"/>
    <w:rsid w:val="001A0AC9"/>
    <w:rsid w:val="001A37AC"/>
    <w:rsid w:val="001A37D8"/>
    <w:rsid w:val="001A38D0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C7CFE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E74D2"/>
    <w:rsid w:val="001E7EB6"/>
    <w:rsid w:val="001F0230"/>
    <w:rsid w:val="001F0FF4"/>
    <w:rsid w:val="001F1B9D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3D7F"/>
    <w:rsid w:val="00265CF0"/>
    <w:rsid w:val="002736FE"/>
    <w:rsid w:val="00273B1A"/>
    <w:rsid w:val="002751F9"/>
    <w:rsid w:val="002753D2"/>
    <w:rsid w:val="00276936"/>
    <w:rsid w:val="0028025F"/>
    <w:rsid w:val="00280B45"/>
    <w:rsid w:val="002813D6"/>
    <w:rsid w:val="00281FBA"/>
    <w:rsid w:val="00282856"/>
    <w:rsid w:val="00282A23"/>
    <w:rsid w:val="00282CD9"/>
    <w:rsid w:val="00284DBE"/>
    <w:rsid w:val="00284F57"/>
    <w:rsid w:val="00285015"/>
    <w:rsid w:val="00285493"/>
    <w:rsid w:val="00287D41"/>
    <w:rsid w:val="0029001A"/>
    <w:rsid w:val="002906A3"/>
    <w:rsid w:val="002916E9"/>
    <w:rsid w:val="002920F8"/>
    <w:rsid w:val="002936CB"/>
    <w:rsid w:val="002947AF"/>
    <w:rsid w:val="00294DEA"/>
    <w:rsid w:val="002950ED"/>
    <w:rsid w:val="00296B79"/>
    <w:rsid w:val="00296DF7"/>
    <w:rsid w:val="00296F1C"/>
    <w:rsid w:val="00297378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653B"/>
    <w:rsid w:val="002B68C2"/>
    <w:rsid w:val="002C0051"/>
    <w:rsid w:val="002C129F"/>
    <w:rsid w:val="002C2595"/>
    <w:rsid w:val="002C30BC"/>
    <w:rsid w:val="002C4CA7"/>
    <w:rsid w:val="002C4E4D"/>
    <w:rsid w:val="002C58DC"/>
    <w:rsid w:val="002C5E6E"/>
    <w:rsid w:val="002C729C"/>
    <w:rsid w:val="002C7DEC"/>
    <w:rsid w:val="002D09C3"/>
    <w:rsid w:val="002D0DFD"/>
    <w:rsid w:val="002D218C"/>
    <w:rsid w:val="002D2DD7"/>
    <w:rsid w:val="002D3280"/>
    <w:rsid w:val="002D4178"/>
    <w:rsid w:val="002E19EE"/>
    <w:rsid w:val="002E1A1B"/>
    <w:rsid w:val="002E1F40"/>
    <w:rsid w:val="002E1F48"/>
    <w:rsid w:val="002E2788"/>
    <w:rsid w:val="002E2903"/>
    <w:rsid w:val="002E2B97"/>
    <w:rsid w:val="002E3205"/>
    <w:rsid w:val="002E3AA9"/>
    <w:rsid w:val="002E45B4"/>
    <w:rsid w:val="002E66CA"/>
    <w:rsid w:val="002E77EF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3BA5"/>
    <w:rsid w:val="00354271"/>
    <w:rsid w:val="00354AE9"/>
    <w:rsid w:val="00355BB9"/>
    <w:rsid w:val="00356A6F"/>
    <w:rsid w:val="00357541"/>
    <w:rsid w:val="00361BCD"/>
    <w:rsid w:val="0036280F"/>
    <w:rsid w:val="00362EA4"/>
    <w:rsid w:val="00363717"/>
    <w:rsid w:val="003659F1"/>
    <w:rsid w:val="00365F96"/>
    <w:rsid w:val="00366B81"/>
    <w:rsid w:val="00366C51"/>
    <w:rsid w:val="00367270"/>
    <w:rsid w:val="00367BCC"/>
    <w:rsid w:val="0037009E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1062"/>
    <w:rsid w:val="00382651"/>
    <w:rsid w:val="0038314D"/>
    <w:rsid w:val="003835C6"/>
    <w:rsid w:val="00384C81"/>
    <w:rsid w:val="00385D4A"/>
    <w:rsid w:val="0038716E"/>
    <w:rsid w:val="003877C9"/>
    <w:rsid w:val="003878FF"/>
    <w:rsid w:val="00387BA7"/>
    <w:rsid w:val="0039023E"/>
    <w:rsid w:val="00390440"/>
    <w:rsid w:val="00391E33"/>
    <w:rsid w:val="00392211"/>
    <w:rsid w:val="0039337B"/>
    <w:rsid w:val="003934C7"/>
    <w:rsid w:val="00395383"/>
    <w:rsid w:val="00395987"/>
    <w:rsid w:val="00396635"/>
    <w:rsid w:val="003A1482"/>
    <w:rsid w:val="003A14EE"/>
    <w:rsid w:val="003A2025"/>
    <w:rsid w:val="003A2AF2"/>
    <w:rsid w:val="003A41AF"/>
    <w:rsid w:val="003A6400"/>
    <w:rsid w:val="003A69DF"/>
    <w:rsid w:val="003A7165"/>
    <w:rsid w:val="003A7189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6E50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D86"/>
    <w:rsid w:val="00403961"/>
    <w:rsid w:val="00403B7D"/>
    <w:rsid w:val="00403E16"/>
    <w:rsid w:val="0040491D"/>
    <w:rsid w:val="00404D42"/>
    <w:rsid w:val="00404E3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279F2"/>
    <w:rsid w:val="00431CAC"/>
    <w:rsid w:val="00432370"/>
    <w:rsid w:val="00432E1E"/>
    <w:rsid w:val="00433657"/>
    <w:rsid w:val="004351D6"/>
    <w:rsid w:val="00435DDA"/>
    <w:rsid w:val="00436F1F"/>
    <w:rsid w:val="00437156"/>
    <w:rsid w:val="00437400"/>
    <w:rsid w:val="00437616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124"/>
    <w:rsid w:val="00465D30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4303"/>
    <w:rsid w:val="004B7429"/>
    <w:rsid w:val="004C0996"/>
    <w:rsid w:val="004C18ED"/>
    <w:rsid w:val="004C19E5"/>
    <w:rsid w:val="004C1EBE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BEE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C49"/>
    <w:rsid w:val="00524F1A"/>
    <w:rsid w:val="005257EE"/>
    <w:rsid w:val="00525E34"/>
    <w:rsid w:val="00530C4E"/>
    <w:rsid w:val="00534F68"/>
    <w:rsid w:val="005356AE"/>
    <w:rsid w:val="00535A50"/>
    <w:rsid w:val="00537333"/>
    <w:rsid w:val="00542060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975"/>
    <w:rsid w:val="00555CC1"/>
    <w:rsid w:val="0055609F"/>
    <w:rsid w:val="00556667"/>
    <w:rsid w:val="005615E8"/>
    <w:rsid w:val="00561939"/>
    <w:rsid w:val="005640E1"/>
    <w:rsid w:val="00565A82"/>
    <w:rsid w:val="005700BC"/>
    <w:rsid w:val="005702D8"/>
    <w:rsid w:val="00571277"/>
    <w:rsid w:val="0057344F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CBE"/>
    <w:rsid w:val="005917AC"/>
    <w:rsid w:val="005921D9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C89"/>
    <w:rsid w:val="005E6F56"/>
    <w:rsid w:val="005E70CC"/>
    <w:rsid w:val="005F0107"/>
    <w:rsid w:val="005F17A5"/>
    <w:rsid w:val="005F17E4"/>
    <w:rsid w:val="005F1DA0"/>
    <w:rsid w:val="005F1DA9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17264"/>
    <w:rsid w:val="00620BF5"/>
    <w:rsid w:val="00622112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6AEC"/>
    <w:rsid w:val="006475A1"/>
    <w:rsid w:val="00647BAC"/>
    <w:rsid w:val="00650157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4F87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4880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3E76"/>
    <w:rsid w:val="006D47A2"/>
    <w:rsid w:val="006D5C48"/>
    <w:rsid w:val="006D6CBE"/>
    <w:rsid w:val="006D6CF8"/>
    <w:rsid w:val="006E0286"/>
    <w:rsid w:val="006E0D28"/>
    <w:rsid w:val="006E17AE"/>
    <w:rsid w:val="006E1A04"/>
    <w:rsid w:val="006E2B4D"/>
    <w:rsid w:val="006E3219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4F6"/>
    <w:rsid w:val="00704653"/>
    <w:rsid w:val="00705793"/>
    <w:rsid w:val="007079C5"/>
    <w:rsid w:val="00712923"/>
    <w:rsid w:val="007146FE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6235"/>
    <w:rsid w:val="007566FF"/>
    <w:rsid w:val="0075758C"/>
    <w:rsid w:val="007575D0"/>
    <w:rsid w:val="00757DA6"/>
    <w:rsid w:val="007608E8"/>
    <w:rsid w:val="00761734"/>
    <w:rsid w:val="00761F58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3CA"/>
    <w:rsid w:val="00783F21"/>
    <w:rsid w:val="00786262"/>
    <w:rsid w:val="007869E8"/>
    <w:rsid w:val="00787933"/>
    <w:rsid w:val="0079022B"/>
    <w:rsid w:val="00791D34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7C69"/>
    <w:rsid w:val="007B0F6E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C5D94"/>
    <w:rsid w:val="007D017C"/>
    <w:rsid w:val="007D13AD"/>
    <w:rsid w:val="007D34D0"/>
    <w:rsid w:val="007D412B"/>
    <w:rsid w:val="007D4292"/>
    <w:rsid w:val="007D494F"/>
    <w:rsid w:val="007D4BF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A6E"/>
    <w:rsid w:val="00810CF6"/>
    <w:rsid w:val="008116DF"/>
    <w:rsid w:val="00811BCA"/>
    <w:rsid w:val="0081231C"/>
    <w:rsid w:val="00812835"/>
    <w:rsid w:val="00815C56"/>
    <w:rsid w:val="0081646E"/>
    <w:rsid w:val="008175FB"/>
    <w:rsid w:val="0081763E"/>
    <w:rsid w:val="00821596"/>
    <w:rsid w:val="00821688"/>
    <w:rsid w:val="00821806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6865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80B"/>
    <w:rsid w:val="00874817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5FEE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057"/>
    <w:rsid w:val="008B64B4"/>
    <w:rsid w:val="008B6A4B"/>
    <w:rsid w:val="008B722C"/>
    <w:rsid w:val="008B7904"/>
    <w:rsid w:val="008C0242"/>
    <w:rsid w:val="008C1B03"/>
    <w:rsid w:val="008C2B26"/>
    <w:rsid w:val="008C2F74"/>
    <w:rsid w:val="008C416E"/>
    <w:rsid w:val="008C4AF6"/>
    <w:rsid w:val="008C4BD6"/>
    <w:rsid w:val="008C4CDE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175BB"/>
    <w:rsid w:val="00920132"/>
    <w:rsid w:val="0092155D"/>
    <w:rsid w:val="00921A9F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32B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1761"/>
    <w:rsid w:val="00982E76"/>
    <w:rsid w:val="00985513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A0576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06F"/>
    <w:rsid w:val="009C7917"/>
    <w:rsid w:val="009D1B90"/>
    <w:rsid w:val="009D3A58"/>
    <w:rsid w:val="009D52C5"/>
    <w:rsid w:val="009D63CE"/>
    <w:rsid w:val="009D6BFF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133A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45CE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5F35"/>
    <w:rsid w:val="00A66C01"/>
    <w:rsid w:val="00A67A52"/>
    <w:rsid w:val="00A702A3"/>
    <w:rsid w:val="00A70D00"/>
    <w:rsid w:val="00A70F90"/>
    <w:rsid w:val="00A742EA"/>
    <w:rsid w:val="00A748E0"/>
    <w:rsid w:val="00A74AAC"/>
    <w:rsid w:val="00A7576D"/>
    <w:rsid w:val="00A767D6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1A23"/>
    <w:rsid w:val="00AB3780"/>
    <w:rsid w:val="00AB43F5"/>
    <w:rsid w:val="00AB5039"/>
    <w:rsid w:val="00AB5551"/>
    <w:rsid w:val="00AB7022"/>
    <w:rsid w:val="00AC2AB2"/>
    <w:rsid w:val="00AC3478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1E3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0D6D"/>
    <w:rsid w:val="00B314D4"/>
    <w:rsid w:val="00B32741"/>
    <w:rsid w:val="00B32E41"/>
    <w:rsid w:val="00B33D40"/>
    <w:rsid w:val="00B34D56"/>
    <w:rsid w:val="00B3582E"/>
    <w:rsid w:val="00B35DDF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5A4"/>
    <w:rsid w:val="00B56F15"/>
    <w:rsid w:val="00B60494"/>
    <w:rsid w:val="00B61E95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86EB9"/>
    <w:rsid w:val="00B9291D"/>
    <w:rsid w:val="00B94904"/>
    <w:rsid w:val="00B95073"/>
    <w:rsid w:val="00B95A03"/>
    <w:rsid w:val="00B96A9C"/>
    <w:rsid w:val="00B97452"/>
    <w:rsid w:val="00BA03DA"/>
    <w:rsid w:val="00BA15C1"/>
    <w:rsid w:val="00BA173B"/>
    <w:rsid w:val="00BA202D"/>
    <w:rsid w:val="00BA23C8"/>
    <w:rsid w:val="00BA4829"/>
    <w:rsid w:val="00BA4A71"/>
    <w:rsid w:val="00BA4F76"/>
    <w:rsid w:val="00BA5652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C722A"/>
    <w:rsid w:val="00BD0378"/>
    <w:rsid w:val="00BD08F3"/>
    <w:rsid w:val="00BD0C17"/>
    <w:rsid w:val="00BD0F07"/>
    <w:rsid w:val="00BD15E4"/>
    <w:rsid w:val="00BD2DDC"/>
    <w:rsid w:val="00BD4331"/>
    <w:rsid w:val="00BD4383"/>
    <w:rsid w:val="00BD527F"/>
    <w:rsid w:val="00BD6033"/>
    <w:rsid w:val="00BD730F"/>
    <w:rsid w:val="00BD7B3D"/>
    <w:rsid w:val="00BD7C47"/>
    <w:rsid w:val="00BE1FE5"/>
    <w:rsid w:val="00BE2254"/>
    <w:rsid w:val="00BE2326"/>
    <w:rsid w:val="00BE4237"/>
    <w:rsid w:val="00BE4608"/>
    <w:rsid w:val="00BE4C44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3D44"/>
    <w:rsid w:val="00C149CF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201E"/>
    <w:rsid w:val="00C355CB"/>
    <w:rsid w:val="00C35E14"/>
    <w:rsid w:val="00C36087"/>
    <w:rsid w:val="00C36E8A"/>
    <w:rsid w:val="00C40B24"/>
    <w:rsid w:val="00C41051"/>
    <w:rsid w:val="00C41468"/>
    <w:rsid w:val="00C42E03"/>
    <w:rsid w:val="00C438D9"/>
    <w:rsid w:val="00C43968"/>
    <w:rsid w:val="00C475C8"/>
    <w:rsid w:val="00C47DE8"/>
    <w:rsid w:val="00C50039"/>
    <w:rsid w:val="00C512F4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373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133E"/>
    <w:rsid w:val="00C82DF1"/>
    <w:rsid w:val="00C838BD"/>
    <w:rsid w:val="00C8399A"/>
    <w:rsid w:val="00C8693D"/>
    <w:rsid w:val="00C8784C"/>
    <w:rsid w:val="00C87BB1"/>
    <w:rsid w:val="00C90227"/>
    <w:rsid w:val="00C920C9"/>
    <w:rsid w:val="00C92E3A"/>
    <w:rsid w:val="00C93007"/>
    <w:rsid w:val="00C93C2F"/>
    <w:rsid w:val="00C9479F"/>
    <w:rsid w:val="00C9607C"/>
    <w:rsid w:val="00C96444"/>
    <w:rsid w:val="00C96A78"/>
    <w:rsid w:val="00CA086B"/>
    <w:rsid w:val="00CA1F22"/>
    <w:rsid w:val="00CA3ABD"/>
    <w:rsid w:val="00CA421E"/>
    <w:rsid w:val="00CA5C70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A65"/>
    <w:rsid w:val="00CC2D37"/>
    <w:rsid w:val="00CC3D15"/>
    <w:rsid w:val="00CC3E35"/>
    <w:rsid w:val="00CC41E6"/>
    <w:rsid w:val="00CC481C"/>
    <w:rsid w:val="00CC4CC9"/>
    <w:rsid w:val="00CC4E16"/>
    <w:rsid w:val="00CC4EF9"/>
    <w:rsid w:val="00CC5B23"/>
    <w:rsid w:val="00CC5EB5"/>
    <w:rsid w:val="00CC681D"/>
    <w:rsid w:val="00CC69C2"/>
    <w:rsid w:val="00CC7456"/>
    <w:rsid w:val="00CC7790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2CF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657"/>
    <w:rsid w:val="00D22864"/>
    <w:rsid w:val="00D22F2B"/>
    <w:rsid w:val="00D23804"/>
    <w:rsid w:val="00D241A3"/>
    <w:rsid w:val="00D24871"/>
    <w:rsid w:val="00D249B8"/>
    <w:rsid w:val="00D30122"/>
    <w:rsid w:val="00D30960"/>
    <w:rsid w:val="00D31CFF"/>
    <w:rsid w:val="00D32C21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4B1A"/>
    <w:rsid w:val="00D45E97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79D"/>
    <w:rsid w:val="00D579DE"/>
    <w:rsid w:val="00D60F3F"/>
    <w:rsid w:val="00D617A3"/>
    <w:rsid w:val="00D623E9"/>
    <w:rsid w:val="00D623FD"/>
    <w:rsid w:val="00D6248F"/>
    <w:rsid w:val="00D63EA8"/>
    <w:rsid w:val="00D63F3A"/>
    <w:rsid w:val="00D6499E"/>
    <w:rsid w:val="00D66A73"/>
    <w:rsid w:val="00D66D83"/>
    <w:rsid w:val="00D71557"/>
    <w:rsid w:val="00D7158B"/>
    <w:rsid w:val="00D71CAD"/>
    <w:rsid w:val="00D722CC"/>
    <w:rsid w:val="00D72910"/>
    <w:rsid w:val="00D734D9"/>
    <w:rsid w:val="00D7360B"/>
    <w:rsid w:val="00D73C5F"/>
    <w:rsid w:val="00D755B7"/>
    <w:rsid w:val="00D81240"/>
    <w:rsid w:val="00D8294E"/>
    <w:rsid w:val="00D82BF7"/>
    <w:rsid w:val="00D82E40"/>
    <w:rsid w:val="00D8322C"/>
    <w:rsid w:val="00D83232"/>
    <w:rsid w:val="00D83DB6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5DA"/>
    <w:rsid w:val="00D95EED"/>
    <w:rsid w:val="00D962BC"/>
    <w:rsid w:val="00D96D56"/>
    <w:rsid w:val="00D9721B"/>
    <w:rsid w:val="00DA1F81"/>
    <w:rsid w:val="00DA2CE3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8EC"/>
    <w:rsid w:val="00DC2B1C"/>
    <w:rsid w:val="00DC2D86"/>
    <w:rsid w:val="00DC3F3D"/>
    <w:rsid w:val="00DC4BDC"/>
    <w:rsid w:val="00DC5E47"/>
    <w:rsid w:val="00DC740B"/>
    <w:rsid w:val="00DD2A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E6C46"/>
    <w:rsid w:val="00DF060A"/>
    <w:rsid w:val="00DF1B49"/>
    <w:rsid w:val="00DF2AC0"/>
    <w:rsid w:val="00DF36C5"/>
    <w:rsid w:val="00DF592E"/>
    <w:rsid w:val="00DF5EF0"/>
    <w:rsid w:val="00DF5FFF"/>
    <w:rsid w:val="00DF74A7"/>
    <w:rsid w:val="00DF7976"/>
    <w:rsid w:val="00E00388"/>
    <w:rsid w:val="00E02D62"/>
    <w:rsid w:val="00E040BB"/>
    <w:rsid w:val="00E057EE"/>
    <w:rsid w:val="00E05E1E"/>
    <w:rsid w:val="00E066BF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550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170E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960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0A7D"/>
    <w:rsid w:val="00E912F0"/>
    <w:rsid w:val="00E91F29"/>
    <w:rsid w:val="00E95305"/>
    <w:rsid w:val="00E95A4A"/>
    <w:rsid w:val="00E96504"/>
    <w:rsid w:val="00E97639"/>
    <w:rsid w:val="00EA070E"/>
    <w:rsid w:val="00EA3AF4"/>
    <w:rsid w:val="00EA42DD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C6D0B"/>
    <w:rsid w:val="00ED079E"/>
    <w:rsid w:val="00ED0BE9"/>
    <w:rsid w:val="00ED1969"/>
    <w:rsid w:val="00ED3631"/>
    <w:rsid w:val="00ED36E4"/>
    <w:rsid w:val="00ED455A"/>
    <w:rsid w:val="00ED460E"/>
    <w:rsid w:val="00EE2421"/>
    <w:rsid w:val="00EE3114"/>
    <w:rsid w:val="00EE3F73"/>
    <w:rsid w:val="00EE40EE"/>
    <w:rsid w:val="00EE4A49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EF676B"/>
    <w:rsid w:val="00F01B24"/>
    <w:rsid w:val="00F02ADA"/>
    <w:rsid w:val="00F04D37"/>
    <w:rsid w:val="00F04E24"/>
    <w:rsid w:val="00F05364"/>
    <w:rsid w:val="00F05383"/>
    <w:rsid w:val="00F0663E"/>
    <w:rsid w:val="00F06DDD"/>
    <w:rsid w:val="00F07E6C"/>
    <w:rsid w:val="00F1060C"/>
    <w:rsid w:val="00F145D2"/>
    <w:rsid w:val="00F15038"/>
    <w:rsid w:val="00F16346"/>
    <w:rsid w:val="00F209BB"/>
    <w:rsid w:val="00F20A49"/>
    <w:rsid w:val="00F215C3"/>
    <w:rsid w:val="00F22332"/>
    <w:rsid w:val="00F229B6"/>
    <w:rsid w:val="00F2585E"/>
    <w:rsid w:val="00F25C43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675"/>
    <w:rsid w:val="00F67B91"/>
    <w:rsid w:val="00F70FD7"/>
    <w:rsid w:val="00F716A5"/>
    <w:rsid w:val="00F719AC"/>
    <w:rsid w:val="00F71C50"/>
    <w:rsid w:val="00F761F6"/>
    <w:rsid w:val="00F76B0E"/>
    <w:rsid w:val="00F77847"/>
    <w:rsid w:val="00F812EE"/>
    <w:rsid w:val="00F82D4D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B099F"/>
    <w:rsid w:val="00FB23DF"/>
    <w:rsid w:val="00FB2465"/>
    <w:rsid w:val="00FB2E42"/>
    <w:rsid w:val="00FB540A"/>
    <w:rsid w:val="00FB5ED9"/>
    <w:rsid w:val="00FB6DEB"/>
    <w:rsid w:val="00FB77E7"/>
    <w:rsid w:val="00FC0625"/>
    <w:rsid w:val="00FC2E5D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."/>
  <w:listSeparator w:val=","/>
  <w14:docId w14:val="6BFA38BA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5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9613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png"/><Relationship Id="rId324" Type="http://schemas.openxmlformats.org/officeDocument/2006/relationships/oleObject" Target="embeddings/oleObject156.bin"/><Relationship Id="rId345" Type="http://schemas.openxmlformats.org/officeDocument/2006/relationships/image" Target="media/image172.wmf"/><Relationship Id="rId366" Type="http://schemas.openxmlformats.org/officeDocument/2006/relationships/oleObject" Target="embeddings/oleObject177.bin"/><Relationship Id="rId170" Type="http://schemas.openxmlformats.org/officeDocument/2006/relationships/image" Target="media/image84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28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1.bin"/><Relationship Id="rId335" Type="http://schemas.openxmlformats.org/officeDocument/2006/relationships/image" Target="media/image167.wmf"/><Relationship Id="rId356" Type="http://schemas.openxmlformats.org/officeDocument/2006/relationships/oleObject" Target="embeddings/oleObject172.bin"/><Relationship Id="rId377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3.bin"/><Relationship Id="rId279" Type="http://schemas.openxmlformats.org/officeDocument/2006/relationships/image" Target="media/image139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25" Type="http://schemas.openxmlformats.org/officeDocument/2006/relationships/image" Target="media/image162.wmf"/><Relationship Id="rId346" Type="http://schemas.openxmlformats.org/officeDocument/2006/relationships/oleObject" Target="embeddings/oleObject167.bin"/><Relationship Id="rId367" Type="http://schemas.openxmlformats.org/officeDocument/2006/relationships/image" Target="media/image183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4.wmf"/><Relationship Id="rId12" Type="http://schemas.openxmlformats.org/officeDocument/2006/relationships/image" Target="media/image3.wmf"/><Relationship Id="rId33" Type="http://schemas.openxmlformats.org/officeDocument/2006/relationships/image" Target="media/image14.png"/><Relationship Id="rId108" Type="http://schemas.openxmlformats.org/officeDocument/2006/relationships/image" Target="media/image53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4.bin"/><Relationship Id="rId315" Type="http://schemas.openxmlformats.org/officeDocument/2006/relationships/image" Target="media/image157.wmf"/><Relationship Id="rId336" Type="http://schemas.openxmlformats.org/officeDocument/2006/relationships/oleObject" Target="embeddings/oleObject162.bin"/><Relationship Id="rId357" Type="http://schemas.openxmlformats.org/officeDocument/2006/relationships/image" Target="media/image178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82" Type="http://schemas.openxmlformats.org/officeDocument/2006/relationships/image" Target="media/image90.png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29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57.bin"/><Relationship Id="rId347" Type="http://schemas.openxmlformats.org/officeDocument/2006/relationships/image" Target="media/image173.wmf"/><Relationship Id="rId44" Type="http://schemas.openxmlformats.org/officeDocument/2006/relationships/image" Target="media/image20.png"/><Relationship Id="rId65" Type="http://schemas.openxmlformats.org/officeDocument/2006/relationships/oleObject" Target="embeddings/oleObject27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4.wmf"/><Relationship Id="rId368" Type="http://schemas.openxmlformats.org/officeDocument/2006/relationships/oleObject" Target="embeddings/oleObject178.bin"/><Relationship Id="rId172" Type="http://schemas.openxmlformats.org/officeDocument/2006/relationships/image" Target="media/image8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4.bin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2.bin"/><Relationship Id="rId337" Type="http://schemas.openxmlformats.org/officeDocument/2006/relationships/image" Target="media/image168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358" Type="http://schemas.openxmlformats.org/officeDocument/2006/relationships/oleObject" Target="embeddings/oleObject173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image" Target="media/image91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image" Target="media/image9.png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31" Type="http://schemas.openxmlformats.org/officeDocument/2006/relationships/image" Target="media/image64.wmf"/><Relationship Id="rId327" Type="http://schemas.openxmlformats.org/officeDocument/2006/relationships/image" Target="media/image163.wmf"/><Relationship Id="rId348" Type="http://schemas.openxmlformats.org/officeDocument/2006/relationships/oleObject" Target="embeddings/oleObject168.bin"/><Relationship Id="rId369" Type="http://schemas.openxmlformats.org/officeDocument/2006/relationships/image" Target="media/image184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5.bin"/><Relationship Id="rId317" Type="http://schemas.openxmlformats.org/officeDocument/2006/relationships/image" Target="media/image158.wmf"/><Relationship Id="rId338" Type="http://schemas.openxmlformats.org/officeDocument/2006/relationships/oleObject" Target="embeddings/oleObject163.bin"/><Relationship Id="rId359" Type="http://schemas.openxmlformats.org/officeDocument/2006/relationships/image" Target="media/image179.wmf"/><Relationship Id="rId8" Type="http://schemas.openxmlformats.org/officeDocument/2006/relationships/image" Target="media/image1.wmf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6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28" Type="http://schemas.openxmlformats.org/officeDocument/2006/relationships/oleObject" Target="embeddings/oleObject158.bin"/><Relationship Id="rId349" Type="http://schemas.openxmlformats.org/officeDocument/2006/relationships/image" Target="media/image174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4.bin"/><Relationship Id="rId220" Type="http://schemas.openxmlformats.org/officeDocument/2006/relationships/oleObject" Target="embeddings/oleObject104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1.wmf"/><Relationship Id="rId318" Type="http://schemas.openxmlformats.org/officeDocument/2006/relationships/oleObject" Target="embeddings/oleObject153.bin"/><Relationship Id="rId339" Type="http://schemas.openxmlformats.org/officeDocument/2006/relationships/image" Target="media/image169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64" Type="http://schemas.openxmlformats.org/officeDocument/2006/relationships/image" Target="media/image8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69.bin"/><Relationship Id="rId371" Type="http://schemas.openxmlformats.org/officeDocument/2006/relationships/image" Target="media/image1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99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4.w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4.bin"/><Relationship Id="rId361" Type="http://schemas.openxmlformats.org/officeDocument/2006/relationships/image" Target="media/image180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59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59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7.bin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4.bin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5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49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image" Target="media/image93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81.wmf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1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1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8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1.bin"/><Relationship Id="rId51" Type="http://schemas.openxmlformats.org/officeDocument/2006/relationships/image" Target="media/image24.png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4.wmf"/><Relationship Id="rId375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65" Type="http://schemas.openxmlformats.org/officeDocument/2006/relationships/image" Target="media/image182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313" Type="http://schemas.openxmlformats.org/officeDocument/2006/relationships/image" Target="media/image15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7.wmf"/><Relationship Id="rId37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4E3A0B-0B08-47A6-96C6-0A3E462188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1</TotalTime>
  <Pages>10</Pages>
  <Words>1106</Words>
  <Characters>630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08</cp:revision>
  <cp:lastPrinted>2015-04-08T20:42:00Z</cp:lastPrinted>
  <dcterms:created xsi:type="dcterms:W3CDTF">2015-04-08T14:05:00Z</dcterms:created>
  <dcterms:modified xsi:type="dcterms:W3CDTF">2020-06-21T2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